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ink/ink1.xml" ContentType="application/inkml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ink/ink2.xml" ContentType="application/inkml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notesSlides/notesSlide13.xml" ContentType="application/vnd.openxmlformats-officedocument.presentationml.notesSlide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notesSlides/notesSlide14.xml" ContentType="application/vnd.openxmlformats-officedocument.presentationml.notesSlide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26"/>
  </p:notesMasterIdLst>
  <p:sldIdLst>
    <p:sldId id="261" r:id="rId5"/>
    <p:sldId id="271" r:id="rId6"/>
    <p:sldId id="273" r:id="rId7"/>
    <p:sldId id="270" r:id="rId8"/>
    <p:sldId id="256" r:id="rId9"/>
    <p:sldId id="267" r:id="rId10"/>
    <p:sldId id="268" r:id="rId11"/>
    <p:sldId id="264" r:id="rId12"/>
    <p:sldId id="266" r:id="rId13"/>
    <p:sldId id="278" r:id="rId14"/>
    <p:sldId id="279" r:id="rId15"/>
    <p:sldId id="280" r:id="rId16"/>
    <p:sldId id="286" r:id="rId17"/>
    <p:sldId id="285" r:id="rId18"/>
    <p:sldId id="281" r:id="rId19"/>
    <p:sldId id="282" r:id="rId20"/>
    <p:sldId id="283" r:id="rId21"/>
    <p:sldId id="272" r:id="rId22"/>
    <p:sldId id="274" r:id="rId23"/>
    <p:sldId id="275" r:id="rId24"/>
    <p:sldId id="276" r:id="rId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56" d="100"/>
          <a:sy n="56" d="100"/>
        </p:scale>
        <p:origin x="1540" y="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812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4" Type="http://schemas.openxmlformats.org/officeDocument/2006/relationships/image" Target="../media/image11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7" Type="http://schemas.openxmlformats.org/officeDocument/2006/relationships/image" Target="../media/image118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0.wmf"/><Relationship Id="rId6" Type="http://schemas.openxmlformats.org/officeDocument/2006/relationships/image" Target="../media/image121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image" Target="../media/image127.wmf"/><Relationship Id="rId7" Type="http://schemas.openxmlformats.org/officeDocument/2006/relationships/image" Target="../media/image131.wmf"/><Relationship Id="rId2" Type="http://schemas.openxmlformats.org/officeDocument/2006/relationships/image" Target="../media/image123.wmf"/><Relationship Id="rId1" Type="http://schemas.openxmlformats.org/officeDocument/2006/relationships/image" Target="../media/image120.wmf"/><Relationship Id="rId6" Type="http://schemas.openxmlformats.org/officeDocument/2006/relationships/image" Target="../media/image130.wmf"/><Relationship Id="rId11" Type="http://schemas.openxmlformats.org/officeDocument/2006/relationships/image" Target="../media/image121.wmf"/><Relationship Id="rId5" Type="http://schemas.openxmlformats.org/officeDocument/2006/relationships/image" Target="../media/image129.wmf"/><Relationship Id="rId10" Type="http://schemas.openxmlformats.org/officeDocument/2006/relationships/image" Target="../media/image126.wmf"/><Relationship Id="rId4" Type="http://schemas.openxmlformats.org/officeDocument/2006/relationships/image" Target="../media/image128.wmf"/><Relationship Id="rId9" Type="http://schemas.openxmlformats.org/officeDocument/2006/relationships/image" Target="../media/image12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47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47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4" Type="http://schemas.openxmlformats.org/officeDocument/2006/relationships/image" Target="../media/image79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0-01-19T17:45:31.73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349 273,'24'0,"-24"0,0-24,0-1,0 0,0 0,0 1,0-1,0 0,0 0,0 25,0-24,-24 24,24-25,-25 0,1 25,24 0,-25 0,25 0,-25 0,1 0,24 0,-25 0,25 0,-24 25,24-25,-25 25,0-25,25 24,-24-24,24 50,-25-50,25 49,0-24,-24 0,-1 0,25-1,0 1,0 0,0 0,0-1,0 1,0 0,0-1,0 1,0-25,0 25,-24 0,24-25,0 24,0-24,0 25,0-25,0 25,0 0,0-25,24 24,-24-24,0 25,0-25,25 25,-25 0,0-1,0-24,24 0,-24 25,0-25,25 0,-25 25,24-25,-24 25,0-25,25 0,-25 0,0 0,25 0,-25 0,24 24,-24-24,0 0,25 0,-25 0,24 0,-24-24,25 24,-25-25,25 25,-1 0,-24-25,0 0,25 25,-25-24,0 24,24 0,-24-25,25 0,-25 25,0-25,0 25,24-49,-24 49,0-25,0 0,0 1,0 24,0-25,0 25,0-25,0 0,-24 25,24-24,-25 24,1 0,24 0,0 0,-25 24,1-24,24 25,-25 0,25 0,-25-25,25 24,0-24,-24 0,24 0,0 25,-25-25,25 0,0 0,25 0,-25 0,24 0,1 0,0 0,-1 0,25 0,-49 0,49 0,-24 0,-25 0,49 0,-49 0,25 0,-25 0,24 0,1 0,-25 0,24 0,-24 0,25 0,-25 0,25 0,-50 0,0 0,25 0,-24 0,24-25,-25 1,25-1,-24 25,-1-50,25 50,0-24,-24-1,24 25,-25 0,0 0,25-25,-24 25,-1 0,25 0,0 0,0 25,0 0,0-25,0 24,0 1,0-25,0 25,0-25,0 25,-24-25,24-25,24 25,-24-25,0 25,25 0,-25 0,24 0,-24 0,25 0,-25 0,25 0,-1 0,-24 0,25 0,-25 0,0 25,0-25,24 0,-24 0,0 0,-24 0,24 0,0 25,-25-25,25 0,0 24,-24-24,-1 0,25 0,0 0,25 0,-25 0,24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0-01-20T17:41:54.020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226 62,'178'0,"-1"0,-25 0,0 0,-102 0,-25 0,1 0,-26-23,-26 23,1 0,25 0,-25 0,-51 0,-51 0,1 0,-51 0,50 0,26 0,25 0,0 0,76 0,0 0,-26 23,26-23,0 24,76 23,-25 0,76-47,75 23,1-23,-26 0,-76 0,-76 0,-25-23,-25 23,25 0,-25 0,0 0,25 0,-26 23,-24 1,-1-1,26 1,-77 23,26-47,0 23,1 0,-27 1,52-1,24-23,1 0,25 0,51 0,-1 0,52 0,75 0,0 0,-50 0,50-23,-101 23,-26 0,-24 0,-26 0,-26 0,1 0,25 0,-25 0,-51 23,25 1,-25 23,-50 23,50-23,0-47,25 24,-25-1,25-23,51 0,0 0,26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0-01-20T17:41:56.019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-1,'0'0,"25"0,50 0,124 0,-50 0,49 0,-49 0,-24 0,-51 0,-74 0,0 0,-25 0,1 0,-1 0,-25 24,-49 1,-1 0,-24 25,0-26,-25 1,0 0,124-1,0-24,0 0,25 0,99 25,51 24,-26-24,50 0,-75-25,-24 0,-51 0,1 0,-50 0,1 0,24 0,-25 25,0-25,25 0,-25 0,-49 25,-26-1,1 1,-1-25,26 0,24 0,0 0,50 0,0 0,25 0,75 0,-1 0,75 0,-25 0,-25 0,50 0,-99 0,-25 0,-50 0,49 0,-49 0,-25 0,1 0,24 0,-25 0,0 0,-25 25,-24 0,-1 0,0-1,1 26,-1-1,-49 25,99-24,-24-26,49-24,24 0,51 0,-25 0,-25 0,24 0,-24 0,0-24,0-1,0 25,-25-25,49 25,-24-25,25 0,0 25,-26-49,1 49,-25-24,0 24,-25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0-01-20T17:41:57.86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324 0,'0'0,"25"0,25 0,25 0,-25 0,75 0,-50 0,24 0,-25 0,-49 0,25 0,-25 0,0 0,-25 0,-25 25,-25-25,25 25,-25 0,-74 24,-25-24,49-25,0 0,50 0,-25 0,1 0,49 0,0 0,25 0,25 0,74 25,-24 0,50-25,75 0,-2 0,-23 0,-25 0,-50 0,-75 0,0 0,-50 0,25 0,-25 0,0 0,-75 49,-25-24,-25 25,-48 73,48-98,-50 49,51-49,24-25,50 0,100 0,25 0,25 0,49 0,26 0,50 0,23 0,52 0,-100 0,-50 0,-101-25,1 25,-25 0,-25 0,1 0,24 0,-25 0,-50 50,0-1,-25-24,-50 25,-24-25,25-1,74-24,25 0,50 0,50-24,25 24,-1 0,25 0,-24 0,25 0,-25 0,0 0,-50 0,0 0,-25 0,-25 0,25 0,-25 0,0 0,25 0,-25 24,0-24,25 25,-25-25,0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1-01-11T17:05:38.6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,'0'0,"25"0,0 0,-1 0,51 0,-50 0,99 0,-75 0,50 0,-24 0,-1 0,-24 0,-25 0,24 0,1 0,-25 0,24 0,-24 0,50 0,-26 0,1 0,-1 0,1 0,24 0,-24 0,0 0,24 0,0 0,1 0,-25 0,74 0,-25 0,0 0,0 0,0 0,50 0,25 0,-50 0,50 0,-50 0,49 0,1 0,-50 0,49 0,1 0,-50 0,0 0,50 0,-75 0,50 0,24 0,-49 0,50 0,0 0,-50 0,49 0,-24 0,0 0,25 0,-75 0,0 0,-24 0,24 0,-25 0,25 0,1 0,-26 0,0 0,1 0,-26 0,26 0,-26 0,26 0,-1 0,-24 0,24 0,1 0,24 0,0 0,0 0,-24 0,-1 0,-24 0,-1 0,1 0,0 0,-26 0,26 0,0 0,-25 0,24 0,-24 0,0 0,0 0,-25 0,24 0,-24 0,25 0,0 0,0 0,24 0,-24 0,25 0,-25 0,24 0,-49 0,25 0,0 0,0 0,-1 0,-24 0,50 0,-25 0,0 0,24 0,1 0,-1 0,1 0,-25 0,0 0,24 0,-49 0,25 0,-25 0,25 0,0 0,-1 0,1 0,0 0,25 0,-50 0,25 0,-25 0,49 0,26 0,-1 0,0 0,26 0,24 0,24 0,-24 0,-74 0,-25 0,-25 0,0 100,0-26,0-25,0 1,25 0,-25-26,0 26,0-25,0 0,0-1,0-24,0 50,0-50,0 25,0 24,0-24,0 25,24-1,-24-24,0-25,25 50,-25-26,0 1,0 0,25 0,-25 24,25-24,0 25,-25-26,0 1,25 0,-25-25,-25 0,25 0,0 25,0-25,0 25,0-25,0 24,0-24,0 25,0 0,0-25,25 25,-25-25,24 0,26 25,-25-1,24-24,1 25,0 0,49 0,-25 24,75-24,-25 25,0-26,0 26,-25-25,1 49,-1-74,0 25,25 25,-74-1,24-49,-24 25,-1-25,-49 0,0 74,-25 25,25 1,0 73,0-49,0 50,0-1,0-49,0 50,0-75,0 74,0-74,0-24,0 24,0 0,0-49,0 24,0 0,0-24,0 24,0-49,0 25,0-26,-24-24,-1 0,25 0,-25 0,-49 0,-1 0,-24 0,-25 0,-50 0,50 0,-149 0,75 0,0 0,-1 0,-24 0,49 0,1 0,49 0,0 0,0 0,24 0,1 0,-25 0,-25 0,-24 0,24 0,25 0,25 0,-1 0,-24 0,0 0,0 0,-25 0,25 0,-49 0,49 0,-75 0,1 0,-1 0,-49 0,25 0,50 0,-51 0,51 0,-26 0,75 0,-25 0,50 0,0 0,0 0,-1 0,1 0,74 0,1 0,-26 25,50 0,-50 0,1 0,24-1,0 1,0 25,1-50,-1 49,-25-24,50 0,-25-25,-24 49,-1-49,-24 0,-1 0,1 0,-25 0,24 0,-24 0,-25 0,0 0,0 0,-50 0,26 0,-51 0,-24 0,24 0,-24 0,25 0,74 0,-25 0,50 0,24 0,1 25,-1 0,26-25,-26 0,26 25,-1-25,1 0,-26 0,1 0,24 25,-24-25,-1 0,-24 24,25-24,-26 0,1 0,25 0,-25 0,49 0,50 0,0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1-01-11T17:05:44.46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,'0'0,"0"25,0 24,0 1,0 74,0 0,0 50,0 0,0-1,0-24,0-25,25-24,-25-1,0 0,0-25,0 1,0-25,0-26,0 1,0 0,0-25,0 25,0-25,0 25,0-1,0-24,0 25,0-25,0 25,0-25,0 25,0 0,0 0,0-25,0 24,0-24,0 0,0 0,0 0,24 0,-24 0,25 0,49 0,1 0,24 0,25 0,-1 0,51 0,-26 0,50 0,1 0,24 25,74-25,-99 25,74-25,-49 25,-25-25,0 25,-49-25,-25 0,0 24,-50-24,25 0,-25 0,-24 0,24 25,0 0,-24-25,24 0,1 0,-1 0,0 0,25 0,-25 0,26 0,-1 0,49 0,-49 0,25 25,-25 24,-25-24,25 0,1-25,-26 25,0 25,25-26,25 26,-99-50,24 25,-49-25,0 0,0 99,0 25,0 0,0 50,0-25,0 0,0 24,0-49,0 50,0-99,0 24,0-49,0 24,0 0,0-24,0 24,0-24,0-50,0 25,0 25,0-50,0 24,0 1,0 0,0-25,0 25,0-25,0 25,0-25,0 24,0 1,0 25,-24-25,24-25,0 49,0-24,0 0,0 0,0-25,0 25,0-1,0-24,0 25,0-25,0 25,-25-25,25-50,-25-49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1-01-11T17:05:47.492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546,'25'0,"-25"0,25 0,24 0,1-24,49 0,100-1,49 1,0 0,50 0,123 24,-73 0,24 0,25 0,-25-72,49 48,51 24,-100 0,0 0,25 0,-50 0,25 0,-74 0,0 0,-75 0,50 0,-50 0,0-48,50 23,-74-23,49 24,-50 0,25 24,25 0,-24 0,-1 0,25 0,-50-48,50 48,25 0,25-48,74 24,-25 24,25 0,25 0,-49 0,24 0,25 0,-25 0,-298 0,-74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1-01-11T17:05:49.36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1537,'0'-24,"25"-1,50-24,-26-25,75 24,25-24,25-24,-25 24,49 0,-24 0,-25 0,-1 25,1-1,-74 1,73 24,-98 1,24-26,26 1,-1 0,-50-1,26 26,49-1,-74 0,24 25,-24-24,24-1,50 0,-74 25,24 0,0-24,-24 24,0 0,24 0,50 0,-25 0,1 0,73 0,1 0,-50 0,49 0,1 0,-50 0,25 0,0 0,0 0,-25 0,24 0,-48 0,24 0,25 0,-50 0,0 0,25 0,-25 0,75 0,-75 0,0 0,-24 0,-1 0,1 0,24 0,-25 0,25 0,1 0,-26 0,0 0,26 0,24 0,-75 0,26 0,-1 0,1 0,-1 0,-49 0,24-25,1 25,24 0,-24-25,24 25,1 0,-1 0,1 0,-26 0,26-24,-26 24,1 0,24-25,-24 25,-1-25,51 1,-26-1,-24 25,24 0,1 0,-26 0,50 0,-24 0,-1 0,1 0,24 0,0 0,25 0,25 0,-25 0,50 0,-1 0,-49 0,50 0,-1 0,-48 0,48 0,26 0,-1 0,0 0,51 0,-51 0,50 0,-25 0,-24-49,49 49,-50 0,1 0,24 0,0-50,25 50,-25 0,1 0,24 0,-25 0,-25 0,26 0,-15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0-01-19T17:40:58.7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740 524,'0'-24,"0"-26,0 26,0-26,0-23,0 48,0 0,0-24,0 0,0 24,-26 25,1-24,25-1,-26 25,26 0,0-25,-25 25,-1 0,26-49,-25 49,-1 0,26 0,-25 0,25 0,-26 0,26 0,-25 0,-1 0,26 0,-26 25,26-25,-25 24,25-24,-26 50,1-50,25 24,-51 1,51-1,-26 1,1-25,-1 49,1-49,-1 50,1-50,-1 24,26 1,-51-1,51-24,-25 50,25-50,-26 49,1-24,25-25,0 24,0 1,0-25,0 24,0-24,0 25,0-25,0 25,25-1,-25 1,0-25,0 49,26-49,-26 25,0 24,0-49,25 49,-25-24,0 0,0-1,0 1,0 0,26 24,-26-25,0 1,25 0,-25-1,26 1,-1 0,-25-1,26-24,-26 0,25 0,-25 25,26-25,-1 24,-25-24,26 25,25-25,-51 0,25 0,1 0,-1 0,1 0,0 0,-1 0,26 0,-51 0,26 0,25-25,-51 1,25 24,-25-25,0 25,26-24,-26-1,25 25,-25-25,0 1,0-1,0 25,26 0,-26-25,0 1,25 24,-25-25,0 25,0-49,0 49,0-25,0 25,0-24,0 24,0-25,0 0,0 25,0-24,0 24,0-25,0 25,0-24,0-1,-25 25,25-25,0 1,0 24,0-25,0 25,0-25,0 25,-26 0,1 0,25 0,-26 25,1 0,25-25,-26 49,1-49,25 49,-26-49,26 25,0-25,0 24,0-24,-25 0,25 0,-26 0,26 0,0 25,0-25,-25 0,25 0,0 0,25 0,-25 0,26 0,-26 0,25 0,-25 0,26 0,-26 0,0 0,25 0,1 0,-26 0,25 0,1 0,-1 0,-25 0,26 0,-26 0,25 0,1 0,-26 0,25 0,-25 0,26 0,-26 0,51 0,-51 25,25-25,-25 0,26 0,-1 0,-25 0,26 0,-52 0,1 0,25-50,-26 50,1-24,25 24,0-25,-26 1,26 24,-25 0,25-25,-26 0,1 25,25-24,-26 24,26 0,0-25,-25 25,25-25,-26 25,26 0,0 25,0 24,-25-24,-1 24,26-24,-25 49,-26-74,51 49,-26-49,26 25,-25-25,25 0,25 0,-25 0,26 0,-26 0,25-25,1 0,-1 25,-25 0,26 0,-26-24,0-1,0 25,0-25,0 25,25-24,-25-1,26 25,-26 0,25 0,-25 0,26 0,-26 0,0 0,25 0,-25 0,26 0,-26 0,25 0,-25 0,0 0,26 0,-26 0,0 0,-26 0,1 0,25 0,0 0,-51 0,25 0,1 0,-1 0,1 0,-1 0,1 0,25 0,-26 0,26 0,26 0,-26 0,-26 25,26-25,0 24,0-24,-25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1-01-11T15:52:24.56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149,'0'0,"25"0,-25 0,25 0,-25 0,24 0,-24 0,25 0,0 0,0 0,0 0,-1 0,1 0,25 0,-25 0,24 0,1 0,-1 25,-24-25,0 0,25 0,-26 0,1 0,0 0,-25 0,50 0,-50 0,24 0,-24 0,25 0,-25 0,25 0,0 0,-25 0,25 0,-25 0,24 0,-24 0,25 0,0 0,0 0,0 0,-1 0,1 0,0 0,0 0,-25 0,25 0,-25 0,49 0,-49 0,25 0,-25 0,25 0,0 0,-25 0,25-25,-25 25,24 0,-24 0,25 0,0 0,0 0,-25 0,25 0,-25 0,49 0,-24 0,0 0,24 0,-24 0,0 0,0 0,0 0,-1 0,26 0,-25 0,0 0,-1 0,26 0,-25 0,24 0,-24 0,25 0,-25 0,-1 0,1 0,-25 0,25 0,0 0,-25 0,25 0,-25 0,24 0,-24 0,50 0,-50 0,25 0,-25 0,25 0,-25 0,24 0,1 0,0 0,-25 0,25 0,-25 0,49 0,-49 0,25 0,0 0,0 0,24 0,-49 0,25 0,0 0,-25 0,50 0,-26 0,1 0,0 0,25 0,-26 0,1 0,25 0,-25 0,-1 0,1 0,25 0,-25 0,24 0,-24 0,25 0,-26 0,1 0,25 0,-50 0,25 0,24 0,-24 0,-25 0,50 0,-26 0,1 0,0 0,0 0,0 0,-25 0,24 0,-24 0,25 0,-25 0,25 0,0 0,-25 0,25 0,-25 0,24 0,-24 0,50 0,-25 0,-25 0,49 0,-24 0,0 0,25 0,-26 0,1 0,25 0,-25 0,49 0,-24 0,-26 0,26 0,0 0,-1 0,26 0,-26 0,1 0,0 0,-1 0,1 0,-1 0,1 0,-25 0,24 0,1 0,0 0,24 0,-24 0,-1 0,1 0,-1 0,1 0,24 0,-24 0,24 0,1 0,-26 0,1 0,-25 0,24 0,-24 0,50 0,-51 0,26 0,-25 0,24 0,1 0,0 0,-1 0,1 0,-1 0,1 0,0 0,-26 0,26 0,0 0,-1 0,1 0,-1 0,1 0,0 0,-1 0,26 0,-26 0,26 0,-26 0,-24 0,25 0,-26 0,26 0,-25 0,0 0,-1 0,1 0,0 0,-25 0,25 0,-25 0,25 0,-25 0,24 0,1 0,-25 0,25 0,-25 0,25 0,-25 0,25 0,-1 0,-24 0,25 0,-25 0,25 0,0 0,0 0,-1 0,-24 0,50 0,-50 0,25 0,-25 0,25 0,-25 0,24 0,1 0,-25 0,-25 0,1 0,24-24,-25 24,25 0,-25 0,25-25,-25 1,0 24,25 0,-24-24,24 24,-25 0,25-25,-25 25,0 0,25 0,-25 0,25 0,25 0,-25 0,25 0,-25 0,0-24,0 24,25 0,-25 0,0 0,0 0,25 0,-25 24,24 1,1-1,-25 25,25-49,-25 24,50-24,-26 25,1-1,0-24,0 0,0 24,-25-24,24 25,1-25,-25 0,0 0,0 0,0 0,25 0,-25 24,0-24,-25 0,0 0,25 0,-24 0,24 0,-25 0,25 0,-50 25,50-25,-25 0,1 0,-1 0,25 24,-25-24,25 25,-50-25,50 24,-24-24,24 0,-25 0,25 0,-25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1-01-11T15:52:29.58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406 0,'0'0,"0"25,-26-25,1 0,25 25,-25-25,-1 0,1 24,-26-24,26 25,0 0,25-25,-26 0,26 25,-25-25,25 0,-25 0,25 0,-26 0,26 0,-25 0,0 0,25 0,0 0,-26 0,26 0,26 0,-26 0,25 0,-25 0,25 0,-25 0,26 0,-1 0,-25 0,25 0,1 25,24 24,1 1,-26 0,51-26,-76 26,51-25,0 24,-26-24,-25 0,25-25,26 25,-51-25,0 0,-25 0,-1 0,26-25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1-01-11T15:52:31.62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452 247,'0'0,"0"-25,0 25,0-24,0 0,0 24,0-24,0 24,0-25,0 25,0-24,0 0,0 24,0-24,0 24,-24 0,24-24,-25 24,25-25,-24 25,-1 0,25 0,-24 0,24 0,-24 0,24 0,-25 0,1 0,24 0,-49 0,49 0,-25 0,25 0,-24 0,24 0,-25 25,1-25,24 24,-25-24,25 0,0 24,-24-24,24 24,0 0,-25 1,25-25,0 24,0-24,0 24,0 0,0 1,0-1,0 24,0-23,-24-1,24 0,0 24,0-23,0-1,0-24,0 48,0-48,0 25,0-1,0-24,0 24,0 0,0-24,0 25,0-25,0 0,0 24,24-24,-24 24,25-24,-25 0,24 0,-24 0,25 0,-1 0,-24 0,25 0,-25 0,24 0,-24 0,25 0,-1 0,1 0,-25 0,49 0,-49 0,24 0,-24 0,24 0,-24 0,25 0,-1 0,1 0,-25 0,24 0,-24 0,25 0,-1 0,-24 0,25 0,-25-24,24 0,-24 24,0-25,25 25,-25 0,0-48,0 48,0-24,0 24,0-25,0 1,-25 24,25-24,0 24,0-24,0 24,0-25,0 1,-24 24,24 24,-25-24,25 25,-49-25,49 24,-24 0,-1-24,25 0,-24 24,24-24,0 25,0-50,0 25,24 0,-24-48,25 48,-25 0,49-24,-49-1,24 25,-24-24,25 24,-25-24,0 24,24-24,-24 0,0 24,25 0,-25 0,24 0,-24 0,0 0,0 24,0-24,0 24,0-24,0 24,0 0,0 1,25-1,-25 0,0-24,0 24,0-24,0 25,24-25,-24 0,0 0,24 0,-24 0,0 0,0 0,25 0,-25 0,0 0,24 0,-24 0,0 0,0 0,-24 0,24 0,-25 0,1 0,0 0,24 0,-25 0,1 0,24 0,-25 0,25 0,-24 0,24 0,-25 0,1 0,24 0,-25 0,25 0,-24 0,24 0,0 0,-25 0,25 0,0 0,25 0,-25 0,24 0,-24 0,49 0,-49 0,25 0,-25 0,24 0,-24 0,25 0,-1 0,-24 0,25 0,-25 0,-25 0,1 0,24 0,-25 0,25 0,-24 0,-1 0,1 0,24 0,-25 0,25 0,25 0,-25-25,24 1,-24 24,25-24,-25 24,24 0,1-24,-25 24,24 0,-48 0,24 0,-25 0,25 24,-49-24,49 0,0 0,-24 0,24 0,-25 0,25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1-01-11T15:52:24.56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149,'0'0,"25"0,-25 0,25 0,-25 0,24 0,-24 0,25 0,0 0,0 0,0 0,-1 0,1 0,25 0,-25 0,24 0,1 0,-1 25,-24-25,0 0,25 0,-26 0,1 0,0 0,-25 0,50 0,-50 0,24 0,-24 0,25 0,-25 0,25 0,0 0,-25 0,25 0,-25 0,24 0,-24 0,25 0,0 0,0 0,0 0,-1 0,1 0,0 0,0 0,-25 0,25 0,-25 0,49 0,-49 0,25 0,-25 0,25 0,0 0,-25 0,25-25,-25 25,24 0,-24 0,25 0,0 0,0 0,-25 0,25 0,-25 0,49 0,-24 0,0 0,24 0,-24 0,0 0,0 0,0 0,-1 0,26 0,-25 0,0 0,-1 0,26 0,-25 0,24 0,-24 0,25 0,-25 0,-1 0,1 0,-25 0,25 0,0 0,-25 0,25 0,-25 0,24 0,-24 0,50 0,-50 0,25 0,-25 0,25 0,-25 0,24 0,1 0,0 0,-25 0,25 0,-25 0,49 0,-49 0,25 0,0 0,0 0,24 0,-49 0,25 0,0 0,-25 0,50 0,-26 0,1 0,0 0,25 0,-26 0,1 0,25 0,-25 0,-1 0,1 0,25 0,-25 0,24 0,-24 0,25 0,-26 0,1 0,25 0,-50 0,25 0,24 0,-24 0,-25 0,50 0,-26 0,1 0,0 0,0 0,0 0,-25 0,24 0,-24 0,25 0,-25 0,25 0,0 0,-25 0,25 0,-25 0,24 0,-24 0,50 0,-25 0,-25 0,49 0,-24 0,0 0,25 0,-26 0,1 0,25 0,-25 0,49 0,-24 0,-26 0,26 0,0 0,-1 0,26 0,-26 0,1 0,0 0,-1 0,1 0,-1 0,1 0,-25 0,24 0,1 0,0 0,24 0,-24 0,-1 0,1 0,-1 0,1 0,24 0,-24 0,24 0,1 0,-26 0,1 0,-25 0,24 0,-24 0,50 0,-51 0,26 0,-25 0,24 0,1 0,0 0,-1 0,1 0,-1 0,1 0,0 0,-26 0,26 0,0 0,-1 0,1 0,-1 0,1 0,0 0,-1 0,26 0,-26 0,26 0,-26 0,-24 0,25 0,-26 0,26 0,-25 0,0 0,-1 0,1 0,0 0,-25 0,25 0,-25 0,25 0,-25 0,24 0,1 0,-25 0,25 0,-25 0,25 0,-25 0,25 0,-1 0,-24 0,25 0,-25 0,25 0,0 0,0 0,-1 0,-24 0,50 0,-50 0,25 0,-25 0,25 0,-25 0,24 0,1 0,-25 0,-25 0,1 0,24-24,-25 24,25 0,-25 0,25-25,-25 1,0 24,25 0,-24-24,24 24,-25 0,25-25,-25 25,0 0,25 0,-25 0,25 0,25 0,-25 0,25 0,-25 0,0-24,0 24,25 0,-25 0,0 0,0 0,25 0,-25 24,24 1,1-1,-25 25,25-49,-25 24,50-24,-26 25,1-1,0-24,0 0,0 24,-25-24,24 25,1-25,-25 0,0 0,0 0,0 0,25 0,-25 24,0-24,-25 0,0 0,25 0,-24 0,24 0,-25 0,25 0,-50 25,50-25,-25 0,1 0,-1 0,25 24,-25-24,25 25,-50-25,50 24,-24-24,24 0,-25 0,25 0,-25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1-01-11T15:52:29.58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406 0,'0'0,"0"25,-26-25,1 0,25 25,-25-25,-1 0,1 24,-26-24,26 25,0 0,25-25,-26 0,26 25,-25-25,25 0,-25 0,25 0,-26 0,26 0,-25 0,0 0,25 0,0 0,-26 0,26 0,26 0,-26 0,25 0,-25 0,25 0,-25 0,26 0,-1 0,-25 0,25 0,1 25,24 24,1 1,-26 0,51-26,-76 26,51-25,0 24,-26-24,-25 0,25-25,26 25,-51-25,0 0,-25 0,-1 0,26-25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1-01-11T15:52:31.62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452 247,'0'0,"0"-25,0 25,0-24,0 0,0 24,0-24,0 24,0-25,0 25,0-24,0 0,0 24,0-24,0 24,-24 0,24-24,-25 24,25-25,-24 25,-1 0,25 0,-24 0,24 0,-24 0,24 0,-25 0,1 0,24 0,-49 0,49 0,-25 0,25 0,-24 0,24 0,-25 25,1-25,24 24,-25-24,25 0,0 24,-24-24,24 24,0 0,-25 1,25-25,0 24,0-24,0 24,0 0,0 1,0-1,0 24,0-23,-24-1,24 0,0 24,0-23,0-1,0-24,0 48,0-48,0 25,0-1,0-24,0 24,0 0,0-24,0 25,0-25,0 0,0 24,24-24,-24 24,25-24,-25 0,24 0,-24 0,25 0,-1 0,-24 0,25 0,-25 0,24 0,-24 0,25 0,-1 0,1 0,-25 0,49 0,-49 0,24 0,-24 0,24 0,-24 0,25 0,-1 0,1 0,-25 0,24 0,-24 0,25 0,-1 0,-24 0,25 0,-25-24,24 0,-24 24,0-25,25 25,-25 0,0-48,0 48,0-24,0 24,0-25,0 1,-25 24,25-24,0 24,0-24,0 24,0-25,0 1,-24 24,24 24,-25-24,25 25,-49-25,49 24,-24 0,-1-24,25 0,-24 24,24-24,0 25,0-50,0 25,24 0,-24-48,25 48,-25 0,49-24,-49-1,24 25,-24-24,25 24,-25-24,0 24,24-24,-24 0,0 24,25 0,-25 0,24 0,-24 0,0 0,0 24,0-24,0 24,0-24,0 24,0 0,0 1,25-1,-25 0,0-24,0 24,0-24,0 25,24-25,-24 0,0 0,24 0,-24 0,0 0,0 0,25 0,-25 0,0 0,24 0,-24 0,0 0,0 0,-24 0,24 0,-25 0,1 0,0 0,24 0,-25 0,1 0,24 0,-25 0,25 0,-24 0,24 0,-25 0,1 0,24 0,-25 0,25 0,-24 0,24 0,0 0,-25 0,25 0,0 0,25 0,-25 0,24 0,-24 0,49 0,-49 0,25 0,-25 0,24 0,-24 0,25 0,-1 0,-24 0,25 0,-25 0,-25 0,1 0,24 0,-25 0,25 0,-24 0,-1 0,1 0,24 0,-25 0,25 0,25 0,-25-25,24 1,-24 24,25-24,-25 24,24 0,1-24,-25 24,24 0,-48 0,24 0,-25 0,25 24,-49-24,49 0,0 0,-24 0,24 0,-25 0,25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0-01-20T17:41:52.035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410 6,'0'0,"25"0,51 0,-26 0,25 0,-24 0,-26 0,0 0,0 0,-25 0,0 25,25-1,76 26,-26-26,-50 1,51-1,-51-24,-25 25,-25-25,0 0,0 0,-26 0,-24 0,-1 25,-24 24,-1-24,-25 24,76 0,0-24,25-25,25 0,25 0,25 0,0 0,1 0,-26 0,25-25,26 25,-1-25,26 25,24 0,-24-24,-26 24,-49 0,-52 0,26 0,-50 24,-25 50,-26-24,-25 23,-25 1,-100 25,75-50,25-49,76 25,50-25,25 0,25 0,0 0,50-25,1-24,-1 0,26-1,-1 26,-24-1,49 0,-24 25,0 0,-1-24,-24 24,-26 0,-50 0,-25 0,0 0,0 0,-1 0,-24 0,-50 0,24 0,1 0,24 0,26 0,-25-25,0-24,24 49,1-74,-25 74,50-25,-25 1,0 24,0 0,-1 0,-49 49,25-49,25 0,-1 0,-24 25,25-1,0 1,25-25,0 0,25-25,0 1,0-1,0 0,1 25,49-49,-25 49,-25-24,26 24,-26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76976EC-871C-4F46-9376-1792FE4750AF}" type="datetimeFigureOut">
              <a:rPr lang="en-US" smtClean="0"/>
              <a:pPr/>
              <a:t>12/2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41FE3F-61A3-4DB1-A6A3-92CDC8430E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29172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41FE3F-61A3-4DB1-A6A3-92CDC8430EB8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63794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41FE3F-61A3-4DB1-A6A3-92CDC8430EB8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508126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41FE3F-61A3-4DB1-A6A3-92CDC8430EB8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808280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41FE3F-61A3-4DB1-A6A3-92CDC8430EB8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287937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41FE3F-61A3-4DB1-A6A3-92CDC8430EB8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028142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41FE3F-61A3-4DB1-A6A3-92CDC8430EB8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996007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41FE3F-61A3-4DB1-A6A3-92CDC8430EB8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79521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41FE3F-61A3-4DB1-A6A3-92CDC8430EB8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77366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41FE3F-61A3-4DB1-A6A3-92CDC8430EB8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620740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41FE3F-61A3-4DB1-A6A3-92CDC8430EB8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947700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41FE3F-61A3-4DB1-A6A3-92CDC8430EB8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92483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41FE3F-61A3-4DB1-A6A3-92CDC8430EB8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915974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41FE3F-61A3-4DB1-A6A3-92CDC8430EB8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123743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41FE3F-61A3-4DB1-A6A3-92CDC8430EB8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79105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41FE3F-61A3-4DB1-A6A3-92CDC8430EB8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1834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2/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13" Type="http://schemas.openxmlformats.org/officeDocument/2006/relationships/oleObject" Target="../embeddings/oleObject4.bin"/><Relationship Id="rId3" Type="http://schemas.openxmlformats.org/officeDocument/2006/relationships/image" Target="../media/image5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7.png"/><Relationship Id="rId10" Type="http://schemas.openxmlformats.org/officeDocument/2006/relationships/image" Target="../media/image2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4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79.wmf"/><Relationship Id="rId5" Type="http://schemas.openxmlformats.org/officeDocument/2006/relationships/image" Target="../media/image76.w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7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86.wmf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90.png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83.wmf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5.wmf"/><Relationship Id="rId20" Type="http://schemas.openxmlformats.org/officeDocument/2006/relationships/image" Target="../media/image89.png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82.wmf"/><Relationship Id="rId19" Type="http://schemas.openxmlformats.org/officeDocument/2006/relationships/image" Target="../media/image88.png"/><Relationship Id="rId4" Type="http://schemas.openxmlformats.org/officeDocument/2006/relationships/image" Target="../media/image87.png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8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100.png"/><Relationship Id="rId3" Type="http://schemas.openxmlformats.org/officeDocument/2006/relationships/notesSlide" Target="../notesSlides/notesSlide11.xml"/><Relationship Id="rId21" Type="http://schemas.openxmlformats.org/officeDocument/2006/relationships/oleObject" Target="../embeddings/oleObject62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94.wmf"/><Relationship Id="rId17" Type="http://schemas.openxmlformats.org/officeDocument/2006/relationships/image" Target="../media/image99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96.wmf"/><Relationship Id="rId20" Type="http://schemas.openxmlformats.org/officeDocument/2006/relationships/image" Target="../media/image102.png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8.png"/><Relationship Id="rId11" Type="http://schemas.openxmlformats.org/officeDocument/2006/relationships/oleObject" Target="../embeddings/oleObject59.bin"/><Relationship Id="rId5" Type="http://schemas.openxmlformats.org/officeDocument/2006/relationships/image" Target="../media/image91.wmf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93.wmf"/><Relationship Id="rId19" Type="http://schemas.openxmlformats.org/officeDocument/2006/relationships/image" Target="../media/image101.png"/><Relationship Id="rId4" Type="http://schemas.openxmlformats.org/officeDocument/2006/relationships/oleObject" Target="../embeddings/oleObject56.bin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95.wmf"/><Relationship Id="rId22" Type="http://schemas.openxmlformats.org/officeDocument/2006/relationships/image" Target="../media/image97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png"/><Relationship Id="rId13" Type="http://schemas.openxmlformats.org/officeDocument/2006/relationships/image" Target="../media/image69.emf"/><Relationship Id="rId18" Type="http://schemas.openxmlformats.org/officeDocument/2006/relationships/customXml" Target="../ink/ink6.xml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04.wmf"/><Relationship Id="rId12" Type="http://schemas.openxmlformats.org/officeDocument/2006/relationships/customXml" Target="../ink/ink3.xml"/><Relationship Id="rId17" Type="http://schemas.openxmlformats.org/officeDocument/2006/relationships/image" Target="../media/image71.emf"/><Relationship Id="rId2" Type="http://schemas.openxmlformats.org/officeDocument/2006/relationships/slideLayout" Target="../slideLayouts/slideLayout1.xml"/><Relationship Id="rId16" Type="http://schemas.openxmlformats.org/officeDocument/2006/relationships/customXml" Target="../ink/ink5.xml"/><Relationship Id="rId20" Type="http://schemas.openxmlformats.org/officeDocument/2006/relationships/customXml" Target="../ink/ink8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105.wmf"/><Relationship Id="rId5" Type="http://schemas.openxmlformats.org/officeDocument/2006/relationships/image" Target="../media/image103.wmf"/><Relationship Id="rId15" Type="http://schemas.openxmlformats.org/officeDocument/2006/relationships/image" Target="../media/image70.emf"/><Relationship Id="rId10" Type="http://schemas.openxmlformats.org/officeDocument/2006/relationships/oleObject" Target="../embeddings/oleObject65.bin"/><Relationship Id="rId19" Type="http://schemas.openxmlformats.org/officeDocument/2006/relationships/customXml" Target="../ink/ink7.xml"/><Relationship Id="rId4" Type="http://schemas.openxmlformats.org/officeDocument/2006/relationships/oleObject" Target="../embeddings/oleObject63.bin"/><Relationship Id="rId9" Type="http://schemas.openxmlformats.org/officeDocument/2006/relationships/image" Target="../media/image107.png"/><Relationship Id="rId14" Type="http://schemas.openxmlformats.org/officeDocument/2006/relationships/customXml" Target="../ink/ink4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76.emf"/><Relationship Id="rId18" Type="http://schemas.openxmlformats.org/officeDocument/2006/relationships/customXml" Target="../ink/ink12.xml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09.wmf"/><Relationship Id="rId12" Type="http://schemas.openxmlformats.org/officeDocument/2006/relationships/customXml" Target="../ink/ink9.xml"/><Relationship Id="rId17" Type="http://schemas.openxmlformats.org/officeDocument/2006/relationships/image" Target="../media/image78.emf"/><Relationship Id="rId2" Type="http://schemas.openxmlformats.org/officeDocument/2006/relationships/slideLayout" Target="../slideLayouts/slideLayout1.xml"/><Relationship Id="rId16" Type="http://schemas.openxmlformats.org/officeDocument/2006/relationships/customXml" Target="../ink/ink11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111.wmf"/><Relationship Id="rId5" Type="http://schemas.openxmlformats.org/officeDocument/2006/relationships/image" Target="../media/image108.wmf"/><Relationship Id="rId15" Type="http://schemas.openxmlformats.org/officeDocument/2006/relationships/image" Target="../media/image77.emf"/><Relationship Id="rId10" Type="http://schemas.openxmlformats.org/officeDocument/2006/relationships/oleObject" Target="../embeddings/oleObject69.bin"/><Relationship Id="rId19" Type="http://schemas.openxmlformats.org/officeDocument/2006/relationships/image" Target="../media/image79.emf"/><Relationship Id="rId4" Type="http://schemas.openxmlformats.org/officeDocument/2006/relationships/oleObject" Target="../embeddings/oleObject66.bin"/><Relationship Id="rId9" Type="http://schemas.openxmlformats.org/officeDocument/2006/relationships/image" Target="../media/image110.wmf"/><Relationship Id="rId14" Type="http://schemas.openxmlformats.org/officeDocument/2006/relationships/customXml" Target="../ink/ink10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118.wmf"/><Relationship Id="rId26" Type="http://schemas.openxmlformats.org/officeDocument/2006/relationships/image" Target="../media/image91.emf"/><Relationship Id="rId3" Type="http://schemas.openxmlformats.org/officeDocument/2006/relationships/notesSlide" Target="../notesSlides/notesSlide14.xml"/><Relationship Id="rId21" Type="http://schemas.openxmlformats.org/officeDocument/2006/relationships/customXml" Target="../ink/ink14.xml"/><Relationship Id="rId7" Type="http://schemas.openxmlformats.org/officeDocument/2006/relationships/image" Target="../media/image113.wmf"/><Relationship Id="rId12" Type="http://schemas.openxmlformats.org/officeDocument/2006/relationships/image" Target="../media/image119.png"/><Relationship Id="rId17" Type="http://schemas.openxmlformats.org/officeDocument/2006/relationships/oleObject" Target="../embeddings/oleObject76.bin"/><Relationship Id="rId25" Type="http://schemas.openxmlformats.org/officeDocument/2006/relationships/customXml" Target="../ink/ink16.xml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17.wmf"/><Relationship Id="rId20" Type="http://schemas.openxmlformats.org/officeDocument/2006/relationships/image" Target="../media/image88.e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115.wmf"/><Relationship Id="rId24" Type="http://schemas.openxmlformats.org/officeDocument/2006/relationships/image" Target="../media/image90.emf"/><Relationship Id="rId5" Type="http://schemas.openxmlformats.org/officeDocument/2006/relationships/image" Target="../media/image112.wmf"/><Relationship Id="rId15" Type="http://schemas.openxmlformats.org/officeDocument/2006/relationships/oleObject" Target="../embeddings/oleObject75.bin"/><Relationship Id="rId23" Type="http://schemas.openxmlformats.org/officeDocument/2006/relationships/customXml" Target="../ink/ink15.xml"/><Relationship Id="rId10" Type="http://schemas.openxmlformats.org/officeDocument/2006/relationships/oleObject" Target="../embeddings/oleObject73.bin"/><Relationship Id="rId19" Type="http://schemas.openxmlformats.org/officeDocument/2006/relationships/customXml" Target="../ink/ink13.xml"/><Relationship Id="rId4" Type="http://schemas.openxmlformats.org/officeDocument/2006/relationships/oleObject" Target="../embeddings/oleObject70.bin"/><Relationship Id="rId9" Type="http://schemas.openxmlformats.org/officeDocument/2006/relationships/image" Target="../media/image114.wmf"/><Relationship Id="rId14" Type="http://schemas.openxmlformats.org/officeDocument/2006/relationships/image" Target="../media/image116.wmf"/><Relationship Id="rId22" Type="http://schemas.openxmlformats.org/officeDocument/2006/relationships/image" Target="../media/image89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7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7" Type="http://schemas.openxmlformats.org/officeDocument/2006/relationships/image" Target="../media/image1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9.bin"/><Relationship Id="rId5" Type="http://schemas.openxmlformats.org/officeDocument/2006/relationships/image" Target="../media/image120.wmf"/><Relationship Id="rId4" Type="http://schemas.openxmlformats.org/officeDocument/2006/relationships/oleObject" Target="../embeddings/oleObject78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jpeg"/><Relationship Id="rId3" Type="http://schemas.openxmlformats.org/officeDocument/2006/relationships/image" Target="../media/image9.gif"/><Relationship Id="rId7" Type="http://schemas.openxmlformats.org/officeDocument/2006/relationships/hyperlink" Target="http://www.google.com/imgres?imgurl=http://reigninggifts.com/images/SpunBambooNeckedCeramicVase60338737.jpg&amp;imgrefurl=http://reigninggifts.com/VASES-HomeAccents.htm&amp;usg=__wY_yQsnuAPIKmrna-eMB5MPUFkc=&amp;h=420&amp;w=420&amp;sz=8&amp;hl=en&amp;start=8&amp;zoom=1&amp;um=1&amp;itbs=1&amp;tbnid=jodyXMLFp7SYqM:&amp;tbnh=125&amp;tbnw=125&amp;prev=/images?q=vase&amp;um=1&amp;hl=en&amp;safe=active&amp;rls=com.microsoft:en-us&amp;tbs=isch:1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jpeg"/><Relationship Id="rId5" Type="http://schemas.openxmlformats.org/officeDocument/2006/relationships/hyperlink" Target="http://www.google.com/imgres?imgurl=http://etc.usf.edu/clipart/4000/4068/cylinder_1_lg.gif&amp;imgrefurl=http://etc.usf.edu/clipart/4000/4068/cylinder_1.htm&amp;usg=__TSrGkw2fauBZEL0GetnxT1PsoI8=&amp;h=700&amp;w=492&amp;sz=31&amp;hl=en&amp;start=8&amp;zoom=1&amp;um=1&amp;itbs=1&amp;tbnid=Xv9IHaXrJPyW9M:&amp;tbnh=140&amp;tbnw=98&amp;prev=/images?q=cylinder&amp;um=1&amp;hl=en&amp;safe=active&amp;sa=N&amp;rls=com.microsoft:en-us&amp;tbs=isch:1" TargetMode="External"/><Relationship Id="rId4" Type="http://schemas.openxmlformats.org/officeDocument/2006/relationships/image" Target="../media/image10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126.wmf"/><Relationship Id="rId3" Type="http://schemas.openxmlformats.org/officeDocument/2006/relationships/image" Target="../media/image122.wmf"/><Relationship Id="rId7" Type="http://schemas.openxmlformats.org/officeDocument/2006/relationships/image" Target="../media/image123.wmf"/><Relationship Id="rId12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125.wmf"/><Relationship Id="rId5" Type="http://schemas.openxmlformats.org/officeDocument/2006/relationships/image" Target="../media/image120.wmf"/><Relationship Id="rId15" Type="http://schemas.openxmlformats.org/officeDocument/2006/relationships/image" Target="../media/image121.wmf"/><Relationship Id="rId10" Type="http://schemas.openxmlformats.org/officeDocument/2006/relationships/oleObject" Target="../embeddings/oleObject83.bin"/><Relationship Id="rId4" Type="http://schemas.openxmlformats.org/officeDocument/2006/relationships/oleObject" Target="../embeddings/oleObject80.bin"/><Relationship Id="rId9" Type="http://schemas.openxmlformats.org/officeDocument/2006/relationships/image" Target="../media/image124.wmf"/><Relationship Id="rId14" Type="http://schemas.openxmlformats.org/officeDocument/2006/relationships/oleObject" Target="../embeddings/oleObject8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13" Type="http://schemas.openxmlformats.org/officeDocument/2006/relationships/image" Target="../media/image129.wmf"/><Relationship Id="rId18" Type="http://schemas.openxmlformats.org/officeDocument/2006/relationships/oleObject" Target="../embeddings/oleObject93.bin"/><Relationship Id="rId3" Type="http://schemas.openxmlformats.org/officeDocument/2006/relationships/image" Target="../media/image122.wmf"/><Relationship Id="rId21" Type="http://schemas.openxmlformats.org/officeDocument/2006/relationships/image" Target="../media/image125.wmf"/><Relationship Id="rId7" Type="http://schemas.openxmlformats.org/officeDocument/2006/relationships/image" Target="../media/image123.wmf"/><Relationship Id="rId12" Type="http://schemas.openxmlformats.org/officeDocument/2006/relationships/oleObject" Target="../embeddings/oleObject90.bin"/><Relationship Id="rId17" Type="http://schemas.openxmlformats.org/officeDocument/2006/relationships/image" Target="../media/image131.wmf"/><Relationship Id="rId25" Type="http://schemas.openxmlformats.org/officeDocument/2006/relationships/image" Target="../media/image12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2.bin"/><Relationship Id="rId20" Type="http://schemas.openxmlformats.org/officeDocument/2006/relationships/oleObject" Target="../embeddings/oleObject94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128.wmf"/><Relationship Id="rId24" Type="http://schemas.openxmlformats.org/officeDocument/2006/relationships/oleObject" Target="../embeddings/oleObject96.bin"/><Relationship Id="rId5" Type="http://schemas.openxmlformats.org/officeDocument/2006/relationships/image" Target="../media/image120.wmf"/><Relationship Id="rId15" Type="http://schemas.openxmlformats.org/officeDocument/2006/relationships/image" Target="../media/image130.wmf"/><Relationship Id="rId23" Type="http://schemas.openxmlformats.org/officeDocument/2006/relationships/image" Target="../media/image126.wmf"/><Relationship Id="rId10" Type="http://schemas.openxmlformats.org/officeDocument/2006/relationships/oleObject" Target="../embeddings/oleObject89.bin"/><Relationship Id="rId19" Type="http://schemas.openxmlformats.org/officeDocument/2006/relationships/image" Target="../media/image124.wmf"/><Relationship Id="rId4" Type="http://schemas.openxmlformats.org/officeDocument/2006/relationships/oleObject" Target="../embeddings/oleObject86.bin"/><Relationship Id="rId9" Type="http://schemas.openxmlformats.org/officeDocument/2006/relationships/image" Target="../media/image127.wmf"/><Relationship Id="rId14" Type="http://schemas.openxmlformats.org/officeDocument/2006/relationships/oleObject" Target="../embeddings/oleObject91.bin"/><Relationship Id="rId22" Type="http://schemas.openxmlformats.org/officeDocument/2006/relationships/oleObject" Target="../embeddings/oleObject9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://www.google.com/imgres?imgurl=http://etc.usf.edu/clipart/4000/4068/cylinder_1_lg.gif&amp;imgrefurl=http://etc.usf.edu/clipart/4000/4068/cylinder_1.htm&amp;usg=__TSrGkw2fauBZEL0GetnxT1PsoI8=&amp;h=700&amp;w=492&amp;sz=31&amp;hl=en&amp;start=8&amp;zoom=1&amp;um=1&amp;itbs=1&amp;tbnid=Xv9IHaXrJPyW9M:&amp;tbnh=140&amp;tbnw=98&amp;prev=/images?q=cylinder&amp;um=1&amp;hl=en&amp;safe=active&amp;sa=N&amp;rls=com.microsoft:en-us&amp;tbs=isch:1" TargetMode="External"/><Relationship Id="rId13" Type="http://schemas.openxmlformats.org/officeDocument/2006/relationships/image" Target="../media/image14.wmf"/><Relationship Id="rId18" Type="http://schemas.openxmlformats.org/officeDocument/2006/relationships/image" Target="../media/image21.png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24.png"/><Relationship Id="rId7" Type="http://schemas.openxmlformats.org/officeDocument/2006/relationships/image" Target="../media/image20.png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6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8.bin"/><Relationship Id="rId20" Type="http://schemas.openxmlformats.org/officeDocument/2006/relationships/image" Target="../media/image23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png"/><Relationship Id="rId11" Type="http://schemas.openxmlformats.org/officeDocument/2006/relationships/image" Target="../media/image13.wmf"/><Relationship Id="rId5" Type="http://schemas.openxmlformats.org/officeDocument/2006/relationships/image" Target="../media/image18.png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22.png"/><Relationship Id="rId4" Type="http://schemas.openxmlformats.org/officeDocument/2006/relationships/image" Target="../media/image17.png"/><Relationship Id="rId9" Type="http://schemas.openxmlformats.org/officeDocument/2006/relationships/image" Target="../media/image11.jpeg"/><Relationship Id="rId1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15.bin"/><Relationship Id="rId26" Type="http://schemas.openxmlformats.org/officeDocument/2006/relationships/image" Target="../media/image37.png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32.wmf"/><Relationship Id="rId7" Type="http://schemas.openxmlformats.org/officeDocument/2006/relationships/image" Target="../media/image36.png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30.wmf"/><Relationship Id="rId25" Type="http://schemas.openxmlformats.org/officeDocument/2006/relationships/image" Target="../media/image34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29" Type="http://schemas.openxmlformats.org/officeDocument/2006/relationships/image" Target="../media/image40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wmf"/><Relationship Id="rId11" Type="http://schemas.openxmlformats.org/officeDocument/2006/relationships/image" Target="../media/image27.wmf"/><Relationship Id="rId24" Type="http://schemas.openxmlformats.org/officeDocument/2006/relationships/oleObject" Target="../embeddings/oleObject18.bin"/><Relationship Id="rId5" Type="http://schemas.openxmlformats.org/officeDocument/2006/relationships/oleObject" Target="../embeddings/oleObject9.bin"/><Relationship Id="rId15" Type="http://schemas.openxmlformats.org/officeDocument/2006/relationships/image" Target="../media/image29.wmf"/><Relationship Id="rId23" Type="http://schemas.openxmlformats.org/officeDocument/2006/relationships/image" Target="../media/image33.wmf"/><Relationship Id="rId28" Type="http://schemas.openxmlformats.org/officeDocument/2006/relationships/image" Target="../media/image39.png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31.wmf"/><Relationship Id="rId31" Type="http://schemas.openxmlformats.org/officeDocument/2006/relationships/image" Target="../media/image42.png"/><Relationship Id="rId4" Type="http://schemas.openxmlformats.org/officeDocument/2006/relationships/image" Target="../media/image35.png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13.bin"/><Relationship Id="rId22" Type="http://schemas.openxmlformats.org/officeDocument/2006/relationships/oleObject" Target="../embeddings/oleObject17.bin"/><Relationship Id="rId27" Type="http://schemas.openxmlformats.org/officeDocument/2006/relationships/image" Target="../media/image38.png"/><Relationship Id="rId30" Type="http://schemas.openxmlformats.org/officeDocument/2006/relationships/image" Target="../media/image4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4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52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1.wmf"/><Relationship Id="rId20" Type="http://schemas.openxmlformats.org/officeDocument/2006/relationships/image" Target="../media/image5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56.png"/><Relationship Id="rId11" Type="http://schemas.openxmlformats.org/officeDocument/2006/relationships/oleObject" Target="../embeddings/oleObject25.bin"/><Relationship Id="rId5" Type="http://schemas.openxmlformats.org/officeDocument/2006/relationships/image" Target="../media/image55.png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54.png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5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60.wmf"/><Relationship Id="rId18" Type="http://schemas.openxmlformats.org/officeDocument/2006/relationships/customXml" Target="../ink/ink1.xml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63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1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59.wmf"/><Relationship Id="rId5" Type="http://schemas.openxmlformats.org/officeDocument/2006/relationships/image" Target="../media/image47.wmf"/><Relationship Id="rId15" Type="http://schemas.openxmlformats.org/officeDocument/2006/relationships/oleObject" Target="../embeddings/oleObject35.bin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76.e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58.wmf"/><Relationship Id="rId14" Type="http://schemas.openxmlformats.org/officeDocument/2006/relationships/image" Target="../media/image6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hyperlink" Target="http://www.google.com/imgres?imgurl=http://faqsmedia.ign.com/faqs/image/article/968/968199/ani039.gif&amp;imgrefurl=http://faqs.ign.com/articles/968/968199p1.html&amp;usg=__717av_NOUS2tSVVKxEkPUtoRskg=&amp;h=300&amp;w=275&amp;sz=19&amp;hl=en&amp;start=4&amp;zoom=1&amp;um=1&amp;itbs=1&amp;tbnid=akZtxt0AsNRrVM:&amp;tbnh=116&amp;tbnw=106&amp;prev=/images?q=jigglypuff&amp;um=1&amp;hl=en&amp;safe=active&amp;sa=X&amp;rls=com.microsoft:en-us&amp;tbs=isch:1" TargetMode="External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66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72.wmf"/><Relationship Id="rId3" Type="http://schemas.openxmlformats.org/officeDocument/2006/relationships/notesSlide" Target="../notesSlides/notesSlide8.xml"/><Relationship Id="rId21" Type="http://schemas.openxmlformats.org/officeDocument/2006/relationships/customXml" Target="../ink/ink2.xml"/><Relationship Id="rId7" Type="http://schemas.openxmlformats.org/officeDocument/2006/relationships/image" Target="../media/image67.wmf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1.wmf"/><Relationship Id="rId20" Type="http://schemas.openxmlformats.org/officeDocument/2006/relationships/image" Target="../media/image75.png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9.bin"/><Relationship Id="rId11" Type="http://schemas.openxmlformats.org/officeDocument/2006/relationships/oleObject" Target="../embeddings/oleObject41.bin"/><Relationship Id="rId5" Type="http://schemas.openxmlformats.org/officeDocument/2006/relationships/image" Target="../media/image47.wmf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68.wmf"/><Relationship Id="rId19" Type="http://schemas.openxmlformats.org/officeDocument/2006/relationships/image" Target="../media/image74.png"/><Relationship Id="rId4" Type="http://schemas.openxmlformats.org/officeDocument/2006/relationships/oleObject" Target="../embeddings/oleObject38.bin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70.wmf"/><Relationship Id="rId22" Type="http://schemas.openxmlformats.org/officeDocument/2006/relationships/image" Target="../media/image8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84774"/>
            <a:ext cx="7391400" cy="832863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Warm Up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879410" y="1480810"/>
            <a:ext cx="48163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b="1" u="sng" dirty="0" smtClean="0"/>
              <a:t>Find the volume of each figure.</a:t>
            </a:r>
            <a:endParaRPr lang="en-US" sz="2800" b="1" u="sng" dirty="0"/>
          </a:p>
        </p:txBody>
      </p:sp>
      <p:sp>
        <p:nvSpPr>
          <p:cNvPr id="7" name="TextBox 6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B050"/>
                </a:solidFill>
              </a:rPr>
              <a:t>6.2 Solids of Revolution-Disk Method</a:t>
            </a:r>
          </a:p>
        </p:txBody>
      </p:sp>
      <p:sp>
        <p:nvSpPr>
          <p:cNvPr id="8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12/2/2014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pic>
        <p:nvPicPr>
          <p:cNvPr id="56337" name="Picture 1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583" y="2109787"/>
            <a:ext cx="1889317" cy="185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6338" name="Picture 1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2071687"/>
            <a:ext cx="2709977" cy="1959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6339" name="Picture 1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283" y="4267200"/>
            <a:ext cx="2971800" cy="19864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6341" name="Picture 2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4650" y="3733800"/>
            <a:ext cx="2348475" cy="278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285999" y="2209800"/>
          <a:ext cx="100753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9" name="Equation" r:id="rId7" imgW="431640" imgH="228600" progId="Equation.DSMT4">
                  <p:embed/>
                </p:oleObj>
              </mc:Choice>
              <mc:Fallback>
                <p:oleObj name="Equation" r:id="rId7" imgW="43164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99" y="2209800"/>
                        <a:ext cx="100753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0" name="Object 2"/>
          <p:cNvGraphicFramePr>
            <a:graphicFrameLocks noChangeAspect="1"/>
          </p:cNvGraphicFramePr>
          <p:nvPr/>
        </p:nvGraphicFramePr>
        <p:xfrm>
          <a:off x="6694488" y="2133600"/>
          <a:ext cx="11842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0" name="Equation" r:id="rId9" imgW="507960" imgH="228600" progId="Equation.DSMT4">
                  <p:embed/>
                </p:oleObj>
              </mc:Choice>
              <mc:Fallback>
                <p:oleObj name="Equation" r:id="rId9" imgW="50796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4488" y="2133600"/>
                        <a:ext cx="118427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1" name="Object 3"/>
          <p:cNvGraphicFramePr>
            <a:graphicFrameLocks noChangeAspect="1"/>
          </p:cNvGraphicFramePr>
          <p:nvPr/>
        </p:nvGraphicFramePr>
        <p:xfrm>
          <a:off x="3267075" y="4800600"/>
          <a:ext cx="12731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1" name="Equation" r:id="rId11" imgW="545760" imgH="228600" progId="Equation.DSMT4">
                  <p:embed/>
                </p:oleObj>
              </mc:Choice>
              <mc:Fallback>
                <p:oleObj name="Equation" r:id="rId11" imgW="54576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075" y="4800600"/>
                        <a:ext cx="127317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2" name="Object 4"/>
          <p:cNvGraphicFramePr>
            <a:graphicFrameLocks noChangeAspect="1"/>
          </p:cNvGraphicFramePr>
          <p:nvPr/>
        </p:nvGraphicFramePr>
        <p:xfrm>
          <a:off x="3657600" y="5715000"/>
          <a:ext cx="2901950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2" name="Equation" r:id="rId13" imgW="1244520" imgH="393480" progId="Equation.DSMT4">
                  <p:embed/>
                </p:oleObj>
              </mc:Choice>
              <mc:Fallback>
                <p:oleObj name="Equation" r:id="rId13" imgW="124452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715000"/>
                        <a:ext cx="2901950" cy="919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39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3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39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39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39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3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28600" y="1219200"/>
          <a:ext cx="5356225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62" name="Equation" r:id="rId4" imgW="2908300" imgH="711200" progId="Equation.DSMT4">
                  <p:embed/>
                </p:oleObj>
              </mc:Choice>
              <mc:Fallback>
                <p:oleObj name="Equation" r:id="rId4" imgW="29083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219200"/>
                        <a:ext cx="5356225" cy="1308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219200" y="685800"/>
            <a:ext cx="586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u="sng" dirty="0" smtClean="0">
                <a:solidFill>
                  <a:srgbClr val="FF0000"/>
                </a:solidFill>
              </a:rPr>
              <a:t>Disk Method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  <p:graphicFrame>
        <p:nvGraphicFramePr>
          <p:cNvPr id="1076" name="Object 52"/>
          <p:cNvGraphicFramePr>
            <a:graphicFrameLocks noChangeAspect="1"/>
          </p:cNvGraphicFramePr>
          <p:nvPr/>
        </p:nvGraphicFramePr>
        <p:xfrm>
          <a:off x="4953000" y="1371600"/>
          <a:ext cx="3465512" cy="13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63" name="Equation" r:id="rId6" imgW="1231366" imgH="495085" progId="Equation.DSMT4">
                  <p:embed/>
                </p:oleObj>
              </mc:Choice>
              <mc:Fallback>
                <p:oleObj name="Equation" r:id="rId6" imgW="1231366" imgH="4950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371600"/>
                        <a:ext cx="3465512" cy="1392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0" y="2743200"/>
            <a:ext cx="586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u="sng" dirty="0" smtClean="0">
                <a:solidFill>
                  <a:srgbClr val="FF0000"/>
                </a:solidFill>
              </a:rPr>
              <a:t>Washer Method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  <p:graphicFrame>
        <p:nvGraphicFramePr>
          <p:cNvPr id="1077" name="Object 53"/>
          <p:cNvGraphicFramePr>
            <a:graphicFrameLocks noChangeAspect="1"/>
          </p:cNvGraphicFramePr>
          <p:nvPr/>
        </p:nvGraphicFramePr>
        <p:xfrm>
          <a:off x="0" y="3200400"/>
          <a:ext cx="7040563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64" name="Equation" r:id="rId8" imgW="3822700" imgH="901700" progId="Equation.DSMT4">
                  <p:embed/>
                </p:oleObj>
              </mc:Choice>
              <mc:Fallback>
                <p:oleObj name="Equation" r:id="rId8" imgW="3822700" imgH="901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200400"/>
                        <a:ext cx="7040563" cy="165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8" name="Object 54"/>
          <p:cNvGraphicFramePr>
            <a:graphicFrameLocks noChangeAspect="1"/>
          </p:cNvGraphicFramePr>
          <p:nvPr/>
        </p:nvGraphicFramePr>
        <p:xfrm>
          <a:off x="2168525" y="4852988"/>
          <a:ext cx="3533775" cy="174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65" name="Equation" r:id="rId10" imgW="1916868" imgH="952087" progId="Equation.DSMT4">
                  <p:embed/>
                </p:oleObj>
              </mc:Choice>
              <mc:Fallback>
                <p:oleObj name="Equation" r:id="rId10" imgW="1916868" imgH="95208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525" y="4852988"/>
                        <a:ext cx="3533775" cy="174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12/2/2014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B050"/>
                </a:solidFill>
              </a:rPr>
              <a:t>6.2 Solids of Revolution-Disk Method</a:t>
            </a:r>
          </a:p>
        </p:txBody>
      </p:sp>
    </p:spTree>
    <p:extLst>
      <p:ext uri="{BB962C8B-B14F-4D97-AF65-F5344CB8AC3E}">
        <p14:creationId xmlns:p14="http://schemas.microsoft.com/office/powerpoint/2010/main" val="1862236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38" name="Picture 3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0" y="1676400"/>
            <a:ext cx="3038475" cy="2085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Box 17"/>
          <p:cNvSpPr txBox="1"/>
          <p:nvPr/>
        </p:nvSpPr>
        <p:spPr>
          <a:xfrm>
            <a:off x="1905000" y="609600"/>
            <a:ext cx="6934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u="sng" dirty="0" smtClean="0"/>
              <a:t>Find the Volume of the solid of revolution formed by rotating the enclosed region about the x-axis and the y-axis</a:t>
            </a:r>
            <a:r>
              <a:rPr lang="en-US" sz="2400" b="1" u="sng" dirty="0" smtClean="0"/>
              <a:t>.</a:t>
            </a:r>
            <a:endParaRPr lang="en-US" sz="2400" b="1" u="sng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28600" y="838200"/>
          <a:ext cx="1563688" cy="185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8" name="Equation" r:id="rId5" imgW="749300" imgH="889000" progId="Equation.DSMT4">
                  <p:embed/>
                </p:oleObj>
              </mc:Choice>
              <mc:Fallback>
                <p:oleObj name="Equation" r:id="rId5" imgW="749300" imgH="88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838200"/>
                        <a:ext cx="1563688" cy="185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6" name="Object 12"/>
          <p:cNvGraphicFramePr>
            <a:graphicFrameLocks noChangeAspect="1"/>
          </p:cNvGraphicFramePr>
          <p:nvPr/>
        </p:nvGraphicFramePr>
        <p:xfrm>
          <a:off x="0" y="4343400"/>
          <a:ext cx="4206875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9" name="Equation" r:id="rId7" imgW="2044700" imgH="711200" progId="Equation.DSMT4">
                  <p:embed/>
                </p:oleObj>
              </mc:Choice>
              <mc:Fallback>
                <p:oleObj name="Equation" r:id="rId7" imgW="20447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343400"/>
                        <a:ext cx="4206875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4" name="Object 20"/>
          <p:cNvGraphicFramePr>
            <a:graphicFrameLocks noChangeAspect="1"/>
          </p:cNvGraphicFramePr>
          <p:nvPr/>
        </p:nvGraphicFramePr>
        <p:xfrm>
          <a:off x="5257800" y="4419600"/>
          <a:ext cx="3556000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00" name="Equation" r:id="rId9" imgW="1714500" imgH="711200" progId="Equation.DSMT4">
                  <p:embed/>
                </p:oleObj>
              </mc:Choice>
              <mc:Fallback>
                <p:oleObj name="Equation" r:id="rId9" imgW="17145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419600"/>
                        <a:ext cx="3556000" cy="1471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5" name="Object 21"/>
          <p:cNvGraphicFramePr>
            <a:graphicFrameLocks noChangeAspect="1"/>
          </p:cNvGraphicFramePr>
          <p:nvPr/>
        </p:nvGraphicFramePr>
        <p:xfrm>
          <a:off x="7880350" y="1447800"/>
          <a:ext cx="1263650" cy="172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01" name="Equation" r:id="rId11" imgW="723586" imgH="990170" progId="Equation.DSMT4">
                  <p:embed/>
                </p:oleObj>
              </mc:Choice>
              <mc:Fallback>
                <p:oleObj name="Equation" r:id="rId11" imgW="723586" imgH="99017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0350" y="1447800"/>
                        <a:ext cx="1263650" cy="172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30" name="Object 26"/>
          <p:cNvGraphicFramePr>
            <a:graphicFrameLocks noChangeAspect="1"/>
          </p:cNvGraphicFramePr>
          <p:nvPr/>
        </p:nvGraphicFramePr>
        <p:xfrm>
          <a:off x="228600" y="3124200"/>
          <a:ext cx="1538288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02" name="Equation" r:id="rId13" imgW="736600" imgH="482600" progId="Equation.DSMT4">
                  <p:embed/>
                </p:oleObj>
              </mc:Choice>
              <mc:Fallback>
                <p:oleObj name="Equation" r:id="rId13" imgW="7366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124200"/>
                        <a:ext cx="1538288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32" name="Object 28"/>
          <p:cNvGraphicFramePr>
            <a:graphicFrameLocks noChangeAspect="1"/>
          </p:cNvGraphicFramePr>
          <p:nvPr/>
        </p:nvGraphicFramePr>
        <p:xfrm>
          <a:off x="1066800" y="6096000"/>
          <a:ext cx="13335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03" name="Equation" r:id="rId15" imgW="647419" imgH="177723" progId="Equation.DSMT4">
                  <p:embed/>
                </p:oleObj>
              </mc:Choice>
              <mc:Fallback>
                <p:oleObj name="Equation" r:id="rId15" imgW="647419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6096000"/>
                        <a:ext cx="13335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33" name="Object 29"/>
          <p:cNvGraphicFramePr>
            <a:graphicFrameLocks noChangeAspect="1"/>
          </p:cNvGraphicFramePr>
          <p:nvPr/>
        </p:nvGraphicFramePr>
        <p:xfrm>
          <a:off x="6096000" y="5943600"/>
          <a:ext cx="1678123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04" name="Equation" r:id="rId17" imgW="583693" imgH="177646" progId="Equation.DSMT4">
                  <p:embed/>
                </p:oleObj>
              </mc:Choice>
              <mc:Fallback>
                <p:oleObj name="Equation" r:id="rId17" imgW="583693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943600"/>
                        <a:ext cx="1678123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12/2/2014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pic>
        <p:nvPicPr>
          <p:cNvPr id="47135" name="Picture 31"/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3124200" y="1981200"/>
            <a:ext cx="287655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39" name="Picture 35"/>
          <p:cNvPicPr>
            <a:picLocks noChangeAspect="1" noChangeArrowheads="1"/>
          </p:cNvPicPr>
          <p:nvPr/>
        </p:nvPicPr>
        <p:blipFill>
          <a:blip r:embed="rId20" cstate="print"/>
          <a:srcRect/>
          <a:stretch>
            <a:fillRect/>
          </a:stretch>
        </p:blipFill>
        <p:spPr bwMode="auto">
          <a:xfrm>
            <a:off x="3048000" y="1676400"/>
            <a:ext cx="3000375" cy="206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37" name="Picture 33"/>
          <p:cNvPicPr>
            <a:picLocks noChangeAspect="1" noChangeArrowheads="1"/>
          </p:cNvPicPr>
          <p:nvPr/>
        </p:nvPicPr>
        <p:blipFill>
          <a:blip r:embed="rId21" cstate="print"/>
          <a:srcRect/>
          <a:stretch>
            <a:fillRect/>
          </a:stretch>
        </p:blipFill>
        <p:spPr bwMode="auto">
          <a:xfrm>
            <a:off x="3429000" y="1447800"/>
            <a:ext cx="2952750" cy="2295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TextBox 18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B050"/>
                </a:solidFill>
              </a:rPr>
              <a:t>6.2 Solids of Revolution-Disk Method</a:t>
            </a:r>
          </a:p>
        </p:txBody>
      </p:sp>
    </p:spTree>
    <p:extLst>
      <p:ext uri="{BB962C8B-B14F-4D97-AF65-F5344CB8AC3E}">
        <p14:creationId xmlns:p14="http://schemas.microsoft.com/office/powerpoint/2010/main" val="3435905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4713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4711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4713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47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in)">
                                      <p:cBhvr>
                                        <p:cTn id="26" dur="2000"/>
                                        <p:tgtEl>
                                          <p:spTgt spid="47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7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47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7" dur="1" fill="hold"/>
                                        <p:tgtEl>
                                          <p:spTgt spid="4712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2" dur="1" fill="hold"/>
                                        <p:tgtEl>
                                          <p:spTgt spid="4712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7" dur="1" fill="hold"/>
                                        <p:tgtEl>
                                          <p:spTgt spid="4713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47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/>
          <p:cNvSpPr txBox="1"/>
          <p:nvPr/>
        </p:nvSpPr>
        <p:spPr>
          <a:xfrm>
            <a:off x="2209800" y="533400"/>
            <a:ext cx="6934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u="sng" dirty="0" smtClean="0"/>
              <a:t>Find the Volume of the solid of revolution formed by rotating the enclosed region about the x-axis and the y-axis.</a:t>
            </a:r>
            <a:endParaRPr lang="en-US" b="1" u="sng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2388" y="698500"/>
          <a:ext cx="1589087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2" name="Equation" r:id="rId4" imgW="761669" imgH="698197" progId="Equation.DSMT4">
                  <p:embed/>
                </p:oleObj>
              </mc:Choice>
              <mc:Fallback>
                <p:oleObj name="Equation" r:id="rId4" imgW="761669" imgH="69819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8" y="698500"/>
                        <a:ext cx="1589087" cy="1463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118" name="Picture 1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81000" y="2286000"/>
            <a:ext cx="2875403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19" name="Picture 1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886200" y="1219200"/>
            <a:ext cx="2875402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7124" name="Object 20"/>
          <p:cNvGraphicFramePr>
            <a:graphicFrameLocks noChangeAspect="1"/>
          </p:cNvGraphicFramePr>
          <p:nvPr/>
        </p:nvGraphicFramePr>
        <p:xfrm>
          <a:off x="4495800" y="4343400"/>
          <a:ext cx="4052887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3" name="Equation" r:id="rId7" imgW="2171700" imgH="609600" progId="Equation.DSMT4">
                  <p:embed/>
                </p:oleObj>
              </mc:Choice>
              <mc:Fallback>
                <p:oleObj name="Equation" r:id="rId7" imgW="21717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343400"/>
                        <a:ext cx="4052887" cy="113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5" name="Object 21"/>
          <p:cNvGraphicFramePr>
            <a:graphicFrameLocks noChangeAspect="1"/>
          </p:cNvGraphicFramePr>
          <p:nvPr/>
        </p:nvGraphicFramePr>
        <p:xfrm>
          <a:off x="7086600" y="1371600"/>
          <a:ext cx="135255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4" name="Equation" r:id="rId9" imgW="774364" imgH="1396394" progId="Equation.DSMT4">
                  <p:embed/>
                </p:oleObj>
              </mc:Choice>
              <mc:Fallback>
                <p:oleObj name="Equation" r:id="rId9" imgW="774364" imgH="139639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1371600"/>
                        <a:ext cx="1352550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6" name="Object 22"/>
          <p:cNvGraphicFramePr>
            <a:graphicFrameLocks noChangeAspect="1"/>
          </p:cNvGraphicFramePr>
          <p:nvPr/>
        </p:nvGraphicFramePr>
        <p:xfrm>
          <a:off x="5715000" y="3352800"/>
          <a:ext cx="954088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5" name="Equation" r:id="rId11" imgW="545863" imgH="431613" progId="Equation.DSMT4">
                  <p:embed/>
                </p:oleObj>
              </mc:Choice>
              <mc:Fallback>
                <p:oleObj name="Equation" r:id="rId11" imgW="545863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352800"/>
                        <a:ext cx="954088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288144"/>
              </p:ext>
            </p:extLst>
          </p:nvPr>
        </p:nvGraphicFramePr>
        <p:xfrm>
          <a:off x="1066800" y="6019800"/>
          <a:ext cx="123507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6" name="Equation" r:id="rId13" imgW="406080" imgH="177480" progId="Equation.DSMT4">
                  <p:embed/>
                </p:oleObj>
              </mc:Choice>
              <mc:Fallback>
                <p:oleObj name="Equation" r:id="rId13" imgW="4060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6019800"/>
                        <a:ext cx="1235075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8" name="Object 12"/>
          <p:cNvGraphicFramePr>
            <a:graphicFrameLocks noChangeAspect="1"/>
          </p:cNvGraphicFramePr>
          <p:nvPr/>
        </p:nvGraphicFramePr>
        <p:xfrm>
          <a:off x="5562600" y="5638800"/>
          <a:ext cx="17748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7" name="Equation" r:id="rId15" imgW="583693" imgH="177646" progId="Equation.DSMT4">
                  <p:embed/>
                </p:oleObj>
              </mc:Choice>
              <mc:Fallback>
                <p:oleObj name="Equation" r:id="rId15" imgW="583693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638800"/>
                        <a:ext cx="177482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12/2/2014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pic>
        <p:nvPicPr>
          <p:cNvPr id="55316" name="Picture 20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381000" y="2286000"/>
            <a:ext cx="2895600" cy="207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317" name="Picture 21"/>
          <p:cNvPicPr>
            <a:picLocks noChangeAspect="1"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3886200" y="1219200"/>
            <a:ext cx="2895600" cy="207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309" name="Picture 13"/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3124200" y="1524000"/>
            <a:ext cx="2743200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310" name="Picture 14"/>
          <p:cNvPicPr>
            <a:picLocks noChangeAspect="1" noChangeArrowheads="1"/>
          </p:cNvPicPr>
          <p:nvPr/>
        </p:nvPicPr>
        <p:blipFill>
          <a:blip r:embed="rId20" cstate="print"/>
          <a:srcRect/>
          <a:stretch>
            <a:fillRect/>
          </a:stretch>
        </p:blipFill>
        <p:spPr bwMode="auto">
          <a:xfrm>
            <a:off x="609600" y="2286000"/>
            <a:ext cx="2276475" cy="3105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7116" name="Object 12"/>
          <p:cNvGraphicFramePr>
            <a:graphicFrameLocks noChangeAspect="1"/>
          </p:cNvGraphicFramePr>
          <p:nvPr/>
        </p:nvGraphicFramePr>
        <p:xfrm>
          <a:off x="0" y="5181600"/>
          <a:ext cx="3886200" cy="87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8" name="Equation" r:id="rId21" imgW="2082800" imgH="469900" progId="Equation.DSMT4">
                  <p:embed/>
                </p:oleObj>
              </mc:Choice>
              <mc:Fallback>
                <p:oleObj name="Equation" r:id="rId21" imgW="20828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181600"/>
                        <a:ext cx="3886200" cy="87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B050"/>
                </a:solidFill>
              </a:rPr>
              <a:t>6.2 Solids of Revolution-Disk Method</a:t>
            </a:r>
          </a:p>
        </p:txBody>
      </p:sp>
    </p:spTree>
    <p:extLst>
      <p:ext uri="{BB962C8B-B14F-4D97-AF65-F5344CB8AC3E}">
        <p14:creationId xmlns:p14="http://schemas.microsoft.com/office/powerpoint/2010/main" val="2441095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4711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5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4711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5530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55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4711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55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2" dur="1" fill="hold"/>
                                        <p:tgtEl>
                                          <p:spTgt spid="4712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7" dur="1" fill="hold"/>
                                        <p:tgtEl>
                                          <p:spTgt spid="4712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2" dur="1" fill="hold"/>
                                        <p:tgtEl>
                                          <p:spTgt spid="4712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7" dur="1" fill="hold"/>
                                        <p:tgtEl>
                                          <p:spTgt spid="5530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55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457200" y="2438400"/>
            <a:ext cx="7543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>
                <a:solidFill>
                  <a:srgbClr val="3E2616"/>
                </a:solidFill>
                <a:latin typeface="Arial" panose="020B0604020202020204" pitchFamily="34" charset="0"/>
              </a:rPr>
              <a:t>p. 428 #1-10, 11-12 a, b only, 23-31 odd (Calculator as necessary)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058111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y 2 Stuff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6945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/>
          <p:cNvSpPr txBox="1"/>
          <p:nvPr/>
        </p:nvSpPr>
        <p:spPr>
          <a:xfrm>
            <a:off x="685800" y="685800"/>
            <a:ext cx="8458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u="sng" dirty="0" smtClean="0"/>
              <a:t>Set up but do not evaluate the integral that gives the volume of the solid formed by revolving the region about the following: y=5.</a:t>
            </a:r>
            <a:endParaRPr lang="en-US" sz="1600" b="1" u="sng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0" y="1143000"/>
          <a:ext cx="3073400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0" name="Equation" r:id="rId4" imgW="1473200" imgH="660400" progId="Equation.DSMT4">
                  <p:embed/>
                </p:oleObj>
              </mc:Choice>
              <mc:Fallback>
                <p:oleObj name="Equation" r:id="rId4" imgW="1473200" imgH="66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143000"/>
                        <a:ext cx="3073400" cy="1381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4" name="Object 20"/>
          <p:cNvGraphicFramePr>
            <a:graphicFrameLocks noChangeAspect="1"/>
          </p:cNvGraphicFramePr>
          <p:nvPr/>
        </p:nvGraphicFramePr>
        <p:xfrm>
          <a:off x="1981200" y="5638800"/>
          <a:ext cx="53403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1" name="Equation" r:id="rId6" imgW="2870200" imgH="469900" progId="Equation.DSMT4">
                  <p:embed/>
                </p:oleObj>
              </mc:Choice>
              <mc:Fallback>
                <p:oleObj name="Equation" r:id="rId6" imgW="2870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638800"/>
                        <a:ext cx="534035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6330" name="Picture 10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191000" y="2895600"/>
            <a:ext cx="356235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331" name="Picture 11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28600" y="2895600"/>
            <a:ext cx="3124200" cy="25958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6337" name="Object 17"/>
          <p:cNvGraphicFramePr>
            <a:graphicFrameLocks noChangeAspect="1"/>
          </p:cNvGraphicFramePr>
          <p:nvPr/>
        </p:nvGraphicFramePr>
        <p:xfrm>
          <a:off x="3800475" y="1676400"/>
          <a:ext cx="5033963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2" name="Equation" r:id="rId10" imgW="2413000" imgH="431800" progId="Equation.DSMT4">
                  <p:embed/>
                </p:oleObj>
              </mc:Choice>
              <mc:Fallback>
                <p:oleObj name="Equation" r:id="rId10" imgW="2413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475" y="1676400"/>
                        <a:ext cx="5033963" cy="903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12/2/2014</a:t>
            </a:fld>
            <a:endParaRPr lang="en-US" sz="16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56338" name="Ink 1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55613" y="3527425"/>
              <a:ext cx="2786062" cy="133350"/>
            </p14:xfrm>
          </p:contentPart>
        </mc:Choice>
        <mc:Fallback xmlns="">
          <p:pic>
            <p:nvPicPr>
              <p:cNvPr id="56338" name="Ink 1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 cstate="print"/>
              <a:stretch>
                <a:fillRect/>
              </a:stretch>
            </p:blipFill>
            <p:spPr>
              <a:xfrm>
                <a:off x="446253" y="3518054"/>
                <a:ext cx="2804782" cy="15209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56339" name="Ink 1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92113" y="3517900"/>
              <a:ext cx="206375" cy="196850"/>
            </p14:xfrm>
          </p:contentPart>
        </mc:Choice>
        <mc:Fallback xmlns="">
          <p:pic>
            <p:nvPicPr>
              <p:cNvPr id="56339" name="Ink 1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" cstate="print"/>
              <a:stretch>
                <a:fillRect/>
              </a:stretch>
            </p:blipFill>
            <p:spPr>
              <a:xfrm>
                <a:off x="382749" y="3508543"/>
                <a:ext cx="225104" cy="21556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56340" name="Ink 2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00125" y="3455988"/>
              <a:ext cx="258763" cy="258762"/>
            </p14:xfrm>
          </p:contentPart>
        </mc:Choice>
        <mc:Fallback xmlns="">
          <p:pic>
            <p:nvPicPr>
              <p:cNvPr id="56340" name="Ink 2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 cstate="print"/>
              <a:stretch>
                <a:fillRect/>
              </a:stretch>
            </p:blipFill>
            <p:spPr>
              <a:xfrm>
                <a:off x="990768" y="3446631"/>
                <a:ext cx="277477" cy="27747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56341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572000" y="3581400"/>
              <a:ext cx="2786063" cy="133350"/>
            </p14:xfrm>
          </p:contentPart>
        </mc:Choice>
        <mc:Fallback xmlns="">
          <p:pic>
            <p:nvPicPr>
              <p:cNvPr id="56341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 cstate="print"/>
              <a:stretch>
                <a:fillRect/>
              </a:stretch>
            </p:blipFill>
            <p:spPr>
              <a:xfrm>
                <a:off x="4562640" y="3572029"/>
                <a:ext cx="2804783" cy="15209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56342" name="Ink 2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508500" y="3571875"/>
              <a:ext cx="206375" cy="196850"/>
            </p14:xfrm>
          </p:contentPart>
        </mc:Choice>
        <mc:Fallback xmlns="">
          <p:pic>
            <p:nvPicPr>
              <p:cNvPr id="56342" name="Ink 2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" cstate="print"/>
              <a:stretch>
                <a:fillRect/>
              </a:stretch>
            </p:blipFill>
            <p:spPr>
              <a:xfrm>
                <a:off x="4499136" y="3562518"/>
                <a:ext cx="225104" cy="21556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56343" name="Ink 2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116513" y="3509963"/>
              <a:ext cx="258762" cy="258762"/>
            </p14:xfrm>
          </p:contentPart>
        </mc:Choice>
        <mc:Fallback xmlns="">
          <p:pic>
            <p:nvPicPr>
              <p:cNvPr id="56343" name="Ink 2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 cstate="print"/>
              <a:stretch>
                <a:fillRect/>
              </a:stretch>
            </p:blipFill>
            <p:spPr>
              <a:xfrm>
                <a:off x="5107156" y="3500606"/>
                <a:ext cx="277476" cy="277476"/>
              </a:xfrm>
              <a:prstGeom prst="rect">
                <a:avLst/>
              </a:prstGeom>
            </p:spPr>
          </p:pic>
        </mc:Fallback>
      </mc:AlternateContent>
      <p:sp>
        <p:nvSpPr>
          <p:cNvPr id="19" name="TextBox 18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B050"/>
                </a:solidFill>
              </a:rPr>
              <a:t>6.2 Solids of Revolution-Disk Method</a:t>
            </a:r>
          </a:p>
        </p:txBody>
      </p:sp>
    </p:spTree>
    <p:extLst>
      <p:ext uri="{BB962C8B-B14F-4D97-AF65-F5344CB8AC3E}">
        <p14:creationId xmlns:p14="http://schemas.microsoft.com/office/powerpoint/2010/main" val="1452106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5633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56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56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56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8" dur="1" fill="hold"/>
                                        <p:tgtEl>
                                          <p:spTgt spid="5633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56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56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56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4.44444E-6 L -0.00694 0.08055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563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0" y="4000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4.44444E-6 L -0.00226 0.07917 " pathEditMode="relative" rAng="0" ptsTypes="AA">
                                      <p:cBhvr>
                                        <p:cTn id="43" dur="2000" fill="hold"/>
                                        <p:tgtEl>
                                          <p:spTgt spid="563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" y="4000"/>
                                    </p:animMotion>
                                  </p:childTnLst>
                                </p:cTn>
                              </p:par>
                              <p:par>
                                <p:cTn id="44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4.81481E-6 L -0.00434 0.07592 " pathEditMode="relative" rAng="0" ptsTypes="AA">
                                      <p:cBhvr>
                                        <p:cTn id="45" dur="2000" fill="hold"/>
                                        <p:tgtEl>
                                          <p:spTgt spid="563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0" y="38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0" dur="1" fill="hold"/>
                                        <p:tgtEl>
                                          <p:spTgt spid="5633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5" dur="1" fill="hold"/>
                                        <p:tgtEl>
                                          <p:spTgt spid="4712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381000" y="685800"/>
            <a:ext cx="838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u="sng" dirty="0" smtClean="0"/>
              <a:t>Solids of Revolution around a line other than an axis.</a:t>
            </a:r>
            <a:endParaRPr lang="en-US" sz="2800" b="1" u="sng" dirty="0"/>
          </a:p>
        </p:txBody>
      </p:sp>
      <p:graphicFrame>
        <p:nvGraphicFramePr>
          <p:cNvPr id="1077" name="Object 53"/>
          <p:cNvGraphicFramePr>
            <a:graphicFrameLocks noChangeAspect="1"/>
          </p:cNvGraphicFramePr>
          <p:nvPr/>
        </p:nvGraphicFramePr>
        <p:xfrm>
          <a:off x="0" y="4191000"/>
          <a:ext cx="8748713" cy="130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8" name="Equation" r:id="rId4" imgW="4749800" imgH="711200" progId="Equation.DSMT4">
                  <p:embed/>
                </p:oleObj>
              </mc:Choice>
              <mc:Fallback>
                <p:oleObj name="Equation" r:id="rId4" imgW="47498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191000"/>
                        <a:ext cx="8748713" cy="1306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8" name="Object 54"/>
          <p:cNvGraphicFramePr>
            <a:graphicFrameLocks noChangeAspect="1"/>
          </p:cNvGraphicFramePr>
          <p:nvPr/>
        </p:nvGraphicFramePr>
        <p:xfrm>
          <a:off x="2005013" y="5464175"/>
          <a:ext cx="4398962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9" name="Equation" r:id="rId6" imgW="2387600" imgH="495300" progId="Equation.DSMT4">
                  <p:embed/>
                </p:oleObj>
              </mc:Choice>
              <mc:Fallback>
                <p:oleObj name="Equation" r:id="rId6" imgW="23876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013" y="5464175"/>
                        <a:ext cx="4398962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Object 6"/>
          <p:cNvGraphicFramePr>
            <a:graphicFrameLocks noChangeAspect="1"/>
          </p:cNvGraphicFramePr>
          <p:nvPr/>
        </p:nvGraphicFramePr>
        <p:xfrm>
          <a:off x="0" y="1447800"/>
          <a:ext cx="8585200" cy="165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0" name="Equation" r:id="rId8" imgW="4660900" imgH="901700" progId="Equation.DSMT4">
                  <p:embed/>
                </p:oleObj>
              </mc:Choice>
              <mc:Fallback>
                <p:oleObj name="Equation" r:id="rId8" imgW="4660900" imgH="901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447800"/>
                        <a:ext cx="8585200" cy="165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1" name="Object 7"/>
          <p:cNvGraphicFramePr>
            <a:graphicFrameLocks noChangeAspect="1"/>
          </p:cNvGraphicFramePr>
          <p:nvPr/>
        </p:nvGraphicFramePr>
        <p:xfrm>
          <a:off x="2233613" y="3352800"/>
          <a:ext cx="4352925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1" name="Equation" r:id="rId10" imgW="2362200" imgH="469900" progId="Equation.DSMT4">
                  <p:embed/>
                </p:oleObj>
              </mc:Choice>
              <mc:Fallback>
                <p:oleObj name="Equation" r:id="rId10" imgW="2362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613" y="3352800"/>
                        <a:ext cx="4352925" cy="862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12/2/2014</a:t>
            </a:fld>
            <a:endParaRPr lang="en-US" sz="16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57352" name="Ink 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038600" y="3581400"/>
              <a:ext cx="428625" cy="295275"/>
            </p14:xfrm>
          </p:contentPart>
        </mc:Choice>
        <mc:Fallback xmlns="">
          <p:pic>
            <p:nvPicPr>
              <p:cNvPr id="57352" name="Ink 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 cstate="print"/>
              <a:stretch>
                <a:fillRect/>
              </a:stretch>
            </p:blipFill>
            <p:spPr>
              <a:xfrm>
                <a:off x="4022391" y="3518024"/>
                <a:ext cx="460682" cy="42202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57353" name="Ink 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486400" y="3657600"/>
              <a:ext cx="428625" cy="233363"/>
            </p14:xfrm>
          </p:contentPart>
        </mc:Choice>
        <mc:Fallback xmlns="">
          <p:pic>
            <p:nvPicPr>
              <p:cNvPr id="57353" name="Ink 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" cstate="print"/>
              <a:stretch>
                <a:fillRect/>
              </a:stretch>
            </p:blipFill>
            <p:spPr>
              <a:xfrm>
                <a:off x="5470565" y="3594315"/>
                <a:ext cx="460295" cy="35993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57354" name="Ink 1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776663" y="5776913"/>
              <a:ext cx="420687" cy="287337"/>
            </p14:xfrm>
          </p:contentPart>
        </mc:Choice>
        <mc:Fallback xmlns="">
          <p:pic>
            <p:nvPicPr>
              <p:cNvPr id="57354" name="Ink 1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 cstate="print"/>
              <a:stretch>
                <a:fillRect/>
              </a:stretch>
            </p:blipFill>
            <p:spPr>
              <a:xfrm>
                <a:off x="3760829" y="5713180"/>
                <a:ext cx="452355" cy="4148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57355" name="Ink 1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170488" y="5786438"/>
              <a:ext cx="527050" cy="285750"/>
            </p14:xfrm>
          </p:contentPart>
        </mc:Choice>
        <mc:Fallback xmlns="">
          <p:pic>
            <p:nvPicPr>
              <p:cNvPr id="57355" name="Ink 1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9" cstate="print"/>
              <a:stretch>
                <a:fillRect/>
              </a:stretch>
            </p:blipFill>
            <p:spPr>
              <a:xfrm>
                <a:off x="5154648" y="5723098"/>
                <a:ext cx="559091" cy="412790"/>
              </a:xfrm>
              <a:prstGeom prst="rect">
                <a:avLst/>
              </a:prstGeom>
            </p:spPr>
          </p:pic>
        </mc:Fallback>
      </mc:AlternateContent>
      <p:sp>
        <p:nvSpPr>
          <p:cNvPr id="15" name="TextBox 14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B050"/>
                </a:solidFill>
              </a:rPr>
              <a:t>6.2 Solids of Revolution-Disk Method</a:t>
            </a:r>
          </a:p>
        </p:txBody>
      </p:sp>
    </p:spTree>
    <p:extLst>
      <p:ext uri="{BB962C8B-B14F-4D97-AF65-F5344CB8AC3E}">
        <p14:creationId xmlns:p14="http://schemas.microsoft.com/office/powerpoint/2010/main" val="2678624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1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5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5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/>
          <p:cNvSpPr txBox="1"/>
          <p:nvPr/>
        </p:nvSpPr>
        <p:spPr>
          <a:xfrm>
            <a:off x="381000" y="609600"/>
            <a:ext cx="8458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u="sng" dirty="0" smtClean="0"/>
              <a:t>Set up but do not evaluate the integral that gives the volume of the solid formed by revolving the region about the following: y-axis, y=5, x=6 and y=-4.</a:t>
            </a:r>
            <a:endParaRPr lang="en-US" b="1" u="sng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0" y="1219200"/>
          <a:ext cx="1244600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4" name="Equation" r:id="rId4" imgW="596900" imgH="660400" progId="Equation.DSMT4">
                  <p:embed/>
                </p:oleObj>
              </mc:Choice>
              <mc:Fallback>
                <p:oleObj name="Equation" r:id="rId4" imgW="596900" imgH="66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219200"/>
                        <a:ext cx="1244600" cy="1381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6" name="Object 12"/>
          <p:cNvGraphicFramePr>
            <a:graphicFrameLocks noChangeAspect="1"/>
          </p:cNvGraphicFramePr>
          <p:nvPr/>
        </p:nvGraphicFramePr>
        <p:xfrm>
          <a:off x="0" y="3886200"/>
          <a:ext cx="4073526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5" name="Equation" r:id="rId6" imgW="2145369" imgH="495085" progId="Equation.DSMT4">
                  <p:embed/>
                </p:oleObj>
              </mc:Choice>
              <mc:Fallback>
                <p:oleObj name="Equation" r:id="rId6" imgW="2145369" imgH="4950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886200"/>
                        <a:ext cx="4073526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4" name="Object 20"/>
          <p:cNvGraphicFramePr>
            <a:graphicFrameLocks noChangeAspect="1"/>
          </p:cNvGraphicFramePr>
          <p:nvPr/>
        </p:nvGraphicFramePr>
        <p:xfrm>
          <a:off x="3805238" y="3124200"/>
          <a:ext cx="5338762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6" name="Equation" r:id="rId8" imgW="2870200" imgH="469900" progId="Equation.DSMT4">
                  <p:embed/>
                </p:oleObj>
              </mc:Choice>
              <mc:Fallback>
                <p:oleObj name="Equation" r:id="rId8" imgW="2870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5238" y="3124200"/>
                        <a:ext cx="5338762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5" name="Object 21"/>
          <p:cNvGraphicFramePr>
            <a:graphicFrameLocks noChangeAspect="1"/>
          </p:cNvGraphicFramePr>
          <p:nvPr/>
        </p:nvGraphicFramePr>
        <p:xfrm>
          <a:off x="5867400" y="1295400"/>
          <a:ext cx="1219200" cy="1475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7" name="Equation" r:id="rId10" imgW="545863" imgH="660113" progId="Equation.DSMT4">
                  <p:embed/>
                </p:oleObj>
              </mc:Choice>
              <mc:Fallback>
                <p:oleObj name="Equation" r:id="rId10" imgW="545863" imgH="6601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295400"/>
                        <a:ext cx="1219200" cy="14752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6326" name="Picture 6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1447800" y="1371600"/>
            <a:ext cx="2438400" cy="1705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6327" name="Object 7"/>
          <p:cNvGraphicFramePr>
            <a:graphicFrameLocks noChangeAspect="1"/>
          </p:cNvGraphicFramePr>
          <p:nvPr/>
        </p:nvGraphicFramePr>
        <p:xfrm>
          <a:off x="7391400" y="1295400"/>
          <a:ext cx="1280286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8" name="Equation" r:id="rId13" imgW="583947" imgH="660113" progId="Equation.DSMT4">
                  <p:embed/>
                </p:oleObj>
              </mc:Choice>
              <mc:Fallback>
                <p:oleObj name="Equation" r:id="rId13" imgW="583947" imgH="6601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295400"/>
                        <a:ext cx="1280286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57200" y="3429000"/>
            <a:ext cx="205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u="sng" dirty="0" smtClean="0"/>
              <a:t>Y-axis (x=0)</a:t>
            </a:r>
            <a:endParaRPr lang="en-US" sz="2400" b="1" u="sng" dirty="0"/>
          </a:p>
        </p:txBody>
      </p:sp>
      <p:sp>
        <p:nvSpPr>
          <p:cNvPr id="12" name="TextBox 11"/>
          <p:cNvSpPr txBox="1"/>
          <p:nvPr/>
        </p:nvSpPr>
        <p:spPr>
          <a:xfrm>
            <a:off x="5638800" y="2895600"/>
            <a:ext cx="205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u="sng" dirty="0" smtClean="0">
                <a:solidFill>
                  <a:srgbClr val="00B050"/>
                </a:solidFill>
              </a:rPr>
              <a:t>Y=5</a:t>
            </a:r>
            <a:endParaRPr lang="en-US" sz="2400" b="1" u="sng" dirty="0">
              <a:solidFill>
                <a:srgbClr val="00B05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09600" y="5181600"/>
            <a:ext cx="205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u="sng" dirty="0" smtClean="0"/>
              <a:t>X=6</a:t>
            </a:r>
            <a:endParaRPr lang="en-US" sz="2400" b="1" u="sng" dirty="0"/>
          </a:p>
        </p:txBody>
      </p:sp>
      <p:sp>
        <p:nvSpPr>
          <p:cNvPr id="14" name="TextBox 13"/>
          <p:cNvSpPr txBox="1"/>
          <p:nvPr/>
        </p:nvSpPr>
        <p:spPr>
          <a:xfrm>
            <a:off x="5638800" y="4267200"/>
            <a:ext cx="205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u="sng" dirty="0" smtClean="0"/>
              <a:t>y=-4</a:t>
            </a:r>
            <a:endParaRPr lang="en-US" sz="2400" b="1" u="sng" dirty="0"/>
          </a:p>
        </p:txBody>
      </p:sp>
      <p:graphicFrame>
        <p:nvGraphicFramePr>
          <p:cNvPr id="56328" name="Object 8"/>
          <p:cNvGraphicFramePr>
            <a:graphicFrameLocks noChangeAspect="1"/>
          </p:cNvGraphicFramePr>
          <p:nvPr/>
        </p:nvGraphicFramePr>
        <p:xfrm>
          <a:off x="4084637" y="4724400"/>
          <a:ext cx="5059363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9" name="Equation" r:id="rId15" imgW="2882900" imgH="469900" progId="Equation.DSMT4">
                  <p:embed/>
                </p:oleObj>
              </mc:Choice>
              <mc:Fallback>
                <p:oleObj name="Equation" r:id="rId15" imgW="28829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4637" y="4724400"/>
                        <a:ext cx="5059363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9" name="Object 9"/>
          <p:cNvGraphicFramePr>
            <a:graphicFrameLocks noChangeAspect="1"/>
          </p:cNvGraphicFramePr>
          <p:nvPr/>
        </p:nvGraphicFramePr>
        <p:xfrm>
          <a:off x="0" y="5562600"/>
          <a:ext cx="5351463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0" name="Equation" r:id="rId17" imgW="2819400" imgH="495300" progId="Equation.DSMT4">
                  <p:embed/>
                </p:oleObj>
              </mc:Choice>
              <mc:Fallback>
                <p:oleObj name="Equation" r:id="rId17" imgW="28194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562600"/>
                        <a:ext cx="5351463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12/2/2014</a:t>
            </a:fld>
            <a:endParaRPr lang="en-US" sz="16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58381" name="Ink 1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0" y="3367088"/>
              <a:ext cx="4241800" cy="1643062"/>
            </p14:xfrm>
          </p:contentPart>
        </mc:Choice>
        <mc:Fallback xmlns="">
          <p:pic>
            <p:nvPicPr>
              <p:cNvPr id="58381" name="Ink 1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 cstate="print"/>
              <a:stretch>
                <a:fillRect/>
              </a:stretch>
            </p:blipFill>
            <p:spPr>
              <a:xfrm>
                <a:off x="-9360" y="3357728"/>
                <a:ext cx="4260520" cy="166178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58382" name="Ink 1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848100" y="4848225"/>
              <a:ext cx="2036763" cy="1733550"/>
            </p14:xfrm>
          </p:contentPart>
        </mc:Choice>
        <mc:Fallback xmlns="">
          <p:pic>
            <p:nvPicPr>
              <p:cNvPr id="58382" name="Ink 1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 cstate="print"/>
              <a:stretch>
                <a:fillRect/>
              </a:stretch>
            </p:blipFill>
            <p:spPr>
              <a:xfrm>
                <a:off x="3838741" y="4838864"/>
                <a:ext cx="2055482" cy="175227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58383" name="Ink 1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41800" y="4116388"/>
              <a:ext cx="4894263" cy="196850"/>
            </p14:xfrm>
          </p:contentPart>
        </mc:Choice>
        <mc:Fallback xmlns="">
          <p:pic>
            <p:nvPicPr>
              <p:cNvPr id="58383" name="Ink 1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 cstate="print"/>
              <a:stretch>
                <a:fillRect/>
              </a:stretch>
            </p:blipFill>
            <p:spPr>
              <a:xfrm>
                <a:off x="4232440" y="4107014"/>
                <a:ext cx="4912983" cy="21559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58384" name="Ink 1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89338" y="2857500"/>
              <a:ext cx="5554662" cy="554038"/>
            </p14:xfrm>
          </p:contentPart>
        </mc:Choice>
        <mc:Fallback xmlns="">
          <p:pic>
            <p:nvPicPr>
              <p:cNvPr id="58384" name="Ink 1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 cstate="print"/>
              <a:stretch>
                <a:fillRect/>
              </a:stretch>
            </p:blipFill>
            <p:spPr>
              <a:xfrm>
                <a:off x="3579978" y="2848140"/>
                <a:ext cx="5573382" cy="572758"/>
              </a:xfrm>
              <a:prstGeom prst="rect">
                <a:avLst/>
              </a:prstGeom>
            </p:spPr>
          </p:pic>
        </mc:Fallback>
      </mc:AlternateContent>
      <p:sp>
        <p:nvSpPr>
          <p:cNvPr id="23" name="TextBox 22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B050"/>
                </a:solidFill>
              </a:rPr>
              <a:t>6.2 Solids of Revolution-Disk Method</a:t>
            </a:r>
          </a:p>
        </p:txBody>
      </p:sp>
    </p:spTree>
    <p:extLst>
      <p:ext uri="{BB962C8B-B14F-4D97-AF65-F5344CB8AC3E}">
        <p14:creationId xmlns:p14="http://schemas.microsoft.com/office/powerpoint/2010/main" val="585702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8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58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58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58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7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6" dur="1" fill="hold"/>
                                        <p:tgtEl>
                                          <p:spTgt spid="5632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1" dur="1" fill="hold"/>
                                        <p:tgtEl>
                                          <p:spTgt spid="4712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6" dur="1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1" dur="1" fill="hold"/>
                                        <p:tgtEl>
                                          <p:spTgt spid="4711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6" dur="1" fill="hold"/>
                                        <p:tgtEl>
                                          <p:spTgt spid="5632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578100" y="1917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8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19177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12/2/2014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B050"/>
                </a:solidFill>
              </a:rPr>
              <a:t>6.2 Solids of Revolution-Disk Method</a:t>
            </a:r>
          </a:p>
        </p:txBody>
      </p:sp>
      <p:sp>
        <p:nvSpPr>
          <p:cNvPr id="2" name="Rectangle 1"/>
          <p:cNvSpPr/>
          <p:nvPr/>
        </p:nvSpPr>
        <p:spPr>
          <a:xfrm>
            <a:off x="457200" y="1379091"/>
            <a:ext cx="77724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>
                <a:solidFill>
                  <a:srgbClr val="3E2616"/>
                </a:solidFill>
                <a:latin typeface="Arial" panose="020B0604020202020204" pitchFamily="34" charset="0"/>
              </a:rPr>
              <a:t>p. 428 # 11-12 c and d only, 13, 14, 15, 17, 19, 21, 57, </a:t>
            </a:r>
            <a:r>
              <a:rPr lang="en-US" sz="4000" dirty="0" smtClean="0">
                <a:solidFill>
                  <a:srgbClr val="3E2616"/>
                </a:solidFill>
                <a:latin typeface="Arial" panose="020B0604020202020204" pitchFamily="34" charset="0"/>
              </a:rPr>
              <a:t>59-61 (sketch region when necessary)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H6VCHJ0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838200"/>
            <a:ext cx="3733800" cy="2489200"/>
          </a:xfrm>
          <a:prstGeom prst="rect">
            <a:avLst/>
          </a:prstGeom>
          <a:noFill/>
        </p:spPr>
      </p:pic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09600" y="3429000"/>
            <a:ext cx="3352800" cy="2819400"/>
            <a:chOff x="500" y="2049"/>
            <a:chExt cx="2332" cy="2079"/>
          </a:xfrm>
        </p:grpSpPr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500" y="2075"/>
              <a:ext cx="2068" cy="2053"/>
              <a:chOff x="500" y="2075"/>
              <a:chExt cx="2068" cy="2053"/>
            </a:xfrm>
          </p:grpSpPr>
          <p:sp>
            <p:nvSpPr>
              <p:cNvPr id="5125" name="Freeform 5"/>
              <p:cNvSpPr>
                <a:spLocks/>
              </p:cNvSpPr>
              <p:nvPr/>
            </p:nvSpPr>
            <p:spPr bwMode="auto">
              <a:xfrm>
                <a:off x="500" y="2075"/>
                <a:ext cx="2068" cy="1030"/>
              </a:xfrm>
              <a:custGeom>
                <a:avLst/>
                <a:gdLst/>
                <a:ahLst/>
                <a:cxnLst>
                  <a:cxn ang="0">
                    <a:pos x="2068" y="0"/>
                  </a:cxn>
                  <a:cxn ang="0">
                    <a:pos x="1965" y="28"/>
                  </a:cxn>
                  <a:cxn ang="0">
                    <a:pos x="1900" y="43"/>
                  </a:cxn>
                  <a:cxn ang="0">
                    <a:pos x="1831" y="61"/>
                  </a:cxn>
                  <a:cxn ang="0">
                    <a:pos x="1756" y="81"/>
                  </a:cxn>
                  <a:cxn ang="0">
                    <a:pos x="1707" y="96"/>
                  </a:cxn>
                  <a:cxn ang="0">
                    <a:pos x="1636" y="115"/>
                  </a:cxn>
                  <a:cxn ang="0">
                    <a:pos x="1543" y="141"/>
                  </a:cxn>
                  <a:cxn ang="0">
                    <a:pos x="1468" y="163"/>
                  </a:cxn>
                  <a:cxn ang="0">
                    <a:pos x="1324" y="205"/>
                  </a:cxn>
                  <a:cxn ang="0">
                    <a:pos x="1249" y="229"/>
                  </a:cxn>
                  <a:cxn ang="0">
                    <a:pos x="1170" y="256"/>
                  </a:cxn>
                  <a:cxn ang="0">
                    <a:pos x="1101" y="279"/>
                  </a:cxn>
                  <a:cxn ang="0">
                    <a:pos x="1014" y="310"/>
                  </a:cxn>
                  <a:cxn ang="0">
                    <a:pos x="949" y="333"/>
                  </a:cxn>
                  <a:cxn ang="0">
                    <a:pos x="886" y="358"/>
                  </a:cxn>
                  <a:cxn ang="0">
                    <a:pos x="808" y="388"/>
                  </a:cxn>
                  <a:cxn ang="0">
                    <a:pos x="747" y="414"/>
                  </a:cxn>
                  <a:cxn ang="0">
                    <a:pos x="669" y="447"/>
                  </a:cxn>
                  <a:cxn ang="0">
                    <a:pos x="594" y="483"/>
                  </a:cxn>
                  <a:cxn ang="0">
                    <a:pos x="510" y="523"/>
                  </a:cxn>
                  <a:cxn ang="0">
                    <a:pos x="465" y="544"/>
                  </a:cxn>
                  <a:cxn ang="0">
                    <a:pos x="414" y="571"/>
                  </a:cxn>
                  <a:cxn ang="0">
                    <a:pos x="370" y="597"/>
                  </a:cxn>
                  <a:cxn ang="0">
                    <a:pos x="316" y="631"/>
                  </a:cxn>
                  <a:cxn ang="0">
                    <a:pos x="268" y="661"/>
                  </a:cxn>
                  <a:cxn ang="0">
                    <a:pos x="211" y="705"/>
                  </a:cxn>
                  <a:cxn ang="0">
                    <a:pos x="159" y="750"/>
                  </a:cxn>
                  <a:cxn ang="0">
                    <a:pos x="117" y="789"/>
                  </a:cxn>
                  <a:cxn ang="0">
                    <a:pos x="76" y="838"/>
                  </a:cxn>
                  <a:cxn ang="0">
                    <a:pos x="45" y="885"/>
                  </a:cxn>
                  <a:cxn ang="0">
                    <a:pos x="22" y="928"/>
                  </a:cxn>
                  <a:cxn ang="0">
                    <a:pos x="4" y="984"/>
                  </a:cxn>
                  <a:cxn ang="0">
                    <a:pos x="1" y="1030"/>
                  </a:cxn>
                </a:cxnLst>
                <a:rect l="0" t="0" r="r" b="b"/>
                <a:pathLst>
                  <a:path w="2068" h="1030">
                    <a:moveTo>
                      <a:pt x="2068" y="0"/>
                    </a:moveTo>
                    <a:cubicBezTo>
                      <a:pt x="2051" y="4"/>
                      <a:pt x="1993" y="21"/>
                      <a:pt x="1965" y="28"/>
                    </a:cubicBezTo>
                    <a:cubicBezTo>
                      <a:pt x="1937" y="35"/>
                      <a:pt x="1922" y="37"/>
                      <a:pt x="1900" y="43"/>
                    </a:cubicBezTo>
                    <a:cubicBezTo>
                      <a:pt x="1878" y="49"/>
                      <a:pt x="1855" y="55"/>
                      <a:pt x="1831" y="61"/>
                    </a:cubicBezTo>
                    <a:cubicBezTo>
                      <a:pt x="1807" y="67"/>
                      <a:pt x="1776" y="75"/>
                      <a:pt x="1756" y="81"/>
                    </a:cubicBezTo>
                    <a:cubicBezTo>
                      <a:pt x="1736" y="87"/>
                      <a:pt x="1727" y="90"/>
                      <a:pt x="1707" y="96"/>
                    </a:cubicBezTo>
                    <a:cubicBezTo>
                      <a:pt x="1687" y="102"/>
                      <a:pt x="1663" y="107"/>
                      <a:pt x="1636" y="115"/>
                    </a:cubicBezTo>
                    <a:cubicBezTo>
                      <a:pt x="1609" y="123"/>
                      <a:pt x="1571" y="133"/>
                      <a:pt x="1543" y="141"/>
                    </a:cubicBezTo>
                    <a:cubicBezTo>
                      <a:pt x="1515" y="149"/>
                      <a:pt x="1504" y="152"/>
                      <a:pt x="1468" y="163"/>
                    </a:cubicBezTo>
                    <a:cubicBezTo>
                      <a:pt x="1432" y="174"/>
                      <a:pt x="1360" y="194"/>
                      <a:pt x="1324" y="205"/>
                    </a:cubicBezTo>
                    <a:cubicBezTo>
                      <a:pt x="1288" y="216"/>
                      <a:pt x="1275" y="221"/>
                      <a:pt x="1249" y="229"/>
                    </a:cubicBezTo>
                    <a:cubicBezTo>
                      <a:pt x="1223" y="237"/>
                      <a:pt x="1195" y="248"/>
                      <a:pt x="1170" y="256"/>
                    </a:cubicBezTo>
                    <a:cubicBezTo>
                      <a:pt x="1145" y="264"/>
                      <a:pt x="1127" y="270"/>
                      <a:pt x="1101" y="279"/>
                    </a:cubicBezTo>
                    <a:cubicBezTo>
                      <a:pt x="1075" y="288"/>
                      <a:pt x="1039" y="301"/>
                      <a:pt x="1014" y="310"/>
                    </a:cubicBezTo>
                    <a:cubicBezTo>
                      <a:pt x="989" y="319"/>
                      <a:pt x="970" y="325"/>
                      <a:pt x="949" y="333"/>
                    </a:cubicBezTo>
                    <a:cubicBezTo>
                      <a:pt x="928" y="341"/>
                      <a:pt x="910" y="349"/>
                      <a:pt x="886" y="358"/>
                    </a:cubicBezTo>
                    <a:cubicBezTo>
                      <a:pt x="862" y="367"/>
                      <a:pt x="831" y="379"/>
                      <a:pt x="808" y="388"/>
                    </a:cubicBezTo>
                    <a:cubicBezTo>
                      <a:pt x="785" y="397"/>
                      <a:pt x="770" y="404"/>
                      <a:pt x="747" y="414"/>
                    </a:cubicBezTo>
                    <a:cubicBezTo>
                      <a:pt x="724" y="424"/>
                      <a:pt x="694" y="436"/>
                      <a:pt x="669" y="447"/>
                    </a:cubicBezTo>
                    <a:cubicBezTo>
                      <a:pt x="644" y="458"/>
                      <a:pt x="620" y="470"/>
                      <a:pt x="594" y="483"/>
                    </a:cubicBezTo>
                    <a:cubicBezTo>
                      <a:pt x="568" y="496"/>
                      <a:pt x="531" y="513"/>
                      <a:pt x="510" y="523"/>
                    </a:cubicBezTo>
                    <a:cubicBezTo>
                      <a:pt x="489" y="533"/>
                      <a:pt x="481" y="536"/>
                      <a:pt x="465" y="544"/>
                    </a:cubicBezTo>
                    <a:cubicBezTo>
                      <a:pt x="449" y="552"/>
                      <a:pt x="430" y="562"/>
                      <a:pt x="414" y="571"/>
                    </a:cubicBezTo>
                    <a:cubicBezTo>
                      <a:pt x="398" y="580"/>
                      <a:pt x="386" y="587"/>
                      <a:pt x="370" y="597"/>
                    </a:cubicBezTo>
                    <a:cubicBezTo>
                      <a:pt x="354" y="607"/>
                      <a:pt x="333" y="620"/>
                      <a:pt x="316" y="631"/>
                    </a:cubicBezTo>
                    <a:cubicBezTo>
                      <a:pt x="299" y="642"/>
                      <a:pt x="285" y="649"/>
                      <a:pt x="268" y="661"/>
                    </a:cubicBezTo>
                    <a:cubicBezTo>
                      <a:pt x="251" y="673"/>
                      <a:pt x="229" y="690"/>
                      <a:pt x="211" y="705"/>
                    </a:cubicBezTo>
                    <a:cubicBezTo>
                      <a:pt x="193" y="720"/>
                      <a:pt x="175" y="736"/>
                      <a:pt x="159" y="750"/>
                    </a:cubicBezTo>
                    <a:cubicBezTo>
                      <a:pt x="143" y="764"/>
                      <a:pt x="131" y="774"/>
                      <a:pt x="117" y="789"/>
                    </a:cubicBezTo>
                    <a:cubicBezTo>
                      <a:pt x="103" y="804"/>
                      <a:pt x="88" y="822"/>
                      <a:pt x="76" y="838"/>
                    </a:cubicBezTo>
                    <a:cubicBezTo>
                      <a:pt x="64" y="854"/>
                      <a:pt x="54" y="870"/>
                      <a:pt x="45" y="885"/>
                    </a:cubicBezTo>
                    <a:cubicBezTo>
                      <a:pt x="36" y="900"/>
                      <a:pt x="29" y="911"/>
                      <a:pt x="22" y="928"/>
                    </a:cubicBezTo>
                    <a:cubicBezTo>
                      <a:pt x="15" y="945"/>
                      <a:pt x="8" y="967"/>
                      <a:pt x="4" y="984"/>
                    </a:cubicBezTo>
                    <a:cubicBezTo>
                      <a:pt x="0" y="1001"/>
                      <a:pt x="2" y="1021"/>
                      <a:pt x="1" y="1030"/>
                    </a:cubicBezTo>
                  </a:path>
                </a:pathLst>
              </a:custGeom>
              <a:noFill/>
              <a:ln w="9525">
                <a:solidFill>
                  <a:srgbClr val="33CC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6" name="Freeform 6"/>
              <p:cNvSpPr>
                <a:spLocks/>
              </p:cNvSpPr>
              <p:nvPr/>
            </p:nvSpPr>
            <p:spPr bwMode="auto">
              <a:xfrm flipV="1">
                <a:off x="500" y="3098"/>
                <a:ext cx="2068" cy="1030"/>
              </a:xfrm>
              <a:custGeom>
                <a:avLst/>
                <a:gdLst/>
                <a:ahLst/>
                <a:cxnLst>
                  <a:cxn ang="0">
                    <a:pos x="2068" y="0"/>
                  </a:cxn>
                  <a:cxn ang="0">
                    <a:pos x="1965" y="28"/>
                  </a:cxn>
                  <a:cxn ang="0">
                    <a:pos x="1900" y="43"/>
                  </a:cxn>
                  <a:cxn ang="0">
                    <a:pos x="1831" y="61"/>
                  </a:cxn>
                  <a:cxn ang="0">
                    <a:pos x="1756" y="81"/>
                  </a:cxn>
                  <a:cxn ang="0">
                    <a:pos x="1707" y="96"/>
                  </a:cxn>
                  <a:cxn ang="0">
                    <a:pos x="1636" y="115"/>
                  </a:cxn>
                  <a:cxn ang="0">
                    <a:pos x="1543" y="141"/>
                  </a:cxn>
                  <a:cxn ang="0">
                    <a:pos x="1468" y="163"/>
                  </a:cxn>
                  <a:cxn ang="0">
                    <a:pos x="1324" y="205"/>
                  </a:cxn>
                  <a:cxn ang="0">
                    <a:pos x="1249" y="229"/>
                  </a:cxn>
                  <a:cxn ang="0">
                    <a:pos x="1170" y="256"/>
                  </a:cxn>
                  <a:cxn ang="0">
                    <a:pos x="1101" y="279"/>
                  </a:cxn>
                  <a:cxn ang="0">
                    <a:pos x="1014" y="310"/>
                  </a:cxn>
                  <a:cxn ang="0">
                    <a:pos x="949" y="333"/>
                  </a:cxn>
                  <a:cxn ang="0">
                    <a:pos x="886" y="358"/>
                  </a:cxn>
                  <a:cxn ang="0">
                    <a:pos x="808" y="388"/>
                  </a:cxn>
                  <a:cxn ang="0">
                    <a:pos x="747" y="414"/>
                  </a:cxn>
                  <a:cxn ang="0">
                    <a:pos x="669" y="447"/>
                  </a:cxn>
                  <a:cxn ang="0">
                    <a:pos x="594" y="483"/>
                  </a:cxn>
                  <a:cxn ang="0">
                    <a:pos x="510" y="523"/>
                  </a:cxn>
                  <a:cxn ang="0">
                    <a:pos x="465" y="544"/>
                  </a:cxn>
                  <a:cxn ang="0">
                    <a:pos x="414" y="571"/>
                  </a:cxn>
                  <a:cxn ang="0">
                    <a:pos x="370" y="597"/>
                  </a:cxn>
                  <a:cxn ang="0">
                    <a:pos x="316" y="631"/>
                  </a:cxn>
                  <a:cxn ang="0">
                    <a:pos x="268" y="661"/>
                  </a:cxn>
                  <a:cxn ang="0">
                    <a:pos x="211" y="705"/>
                  </a:cxn>
                  <a:cxn ang="0">
                    <a:pos x="159" y="750"/>
                  </a:cxn>
                  <a:cxn ang="0">
                    <a:pos x="117" y="789"/>
                  </a:cxn>
                  <a:cxn ang="0">
                    <a:pos x="76" y="838"/>
                  </a:cxn>
                  <a:cxn ang="0">
                    <a:pos x="45" y="885"/>
                  </a:cxn>
                  <a:cxn ang="0">
                    <a:pos x="22" y="928"/>
                  </a:cxn>
                  <a:cxn ang="0">
                    <a:pos x="4" y="984"/>
                  </a:cxn>
                  <a:cxn ang="0">
                    <a:pos x="1" y="1030"/>
                  </a:cxn>
                </a:cxnLst>
                <a:rect l="0" t="0" r="r" b="b"/>
                <a:pathLst>
                  <a:path w="2068" h="1030">
                    <a:moveTo>
                      <a:pt x="2068" y="0"/>
                    </a:moveTo>
                    <a:cubicBezTo>
                      <a:pt x="2051" y="4"/>
                      <a:pt x="1993" y="21"/>
                      <a:pt x="1965" y="28"/>
                    </a:cubicBezTo>
                    <a:cubicBezTo>
                      <a:pt x="1937" y="35"/>
                      <a:pt x="1922" y="37"/>
                      <a:pt x="1900" y="43"/>
                    </a:cubicBezTo>
                    <a:cubicBezTo>
                      <a:pt x="1878" y="49"/>
                      <a:pt x="1855" y="55"/>
                      <a:pt x="1831" y="61"/>
                    </a:cubicBezTo>
                    <a:cubicBezTo>
                      <a:pt x="1807" y="67"/>
                      <a:pt x="1776" y="75"/>
                      <a:pt x="1756" y="81"/>
                    </a:cubicBezTo>
                    <a:cubicBezTo>
                      <a:pt x="1736" y="87"/>
                      <a:pt x="1727" y="90"/>
                      <a:pt x="1707" y="96"/>
                    </a:cubicBezTo>
                    <a:cubicBezTo>
                      <a:pt x="1687" y="102"/>
                      <a:pt x="1663" y="107"/>
                      <a:pt x="1636" y="115"/>
                    </a:cubicBezTo>
                    <a:cubicBezTo>
                      <a:pt x="1609" y="123"/>
                      <a:pt x="1571" y="133"/>
                      <a:pt x="1543" y="141"/>
                    </a:cubicBezTo>
                    <a:cubicBezTo>
                      <a:pt x="1515" y="149"/>
                      <a:pt x="1504" y="152"/>
                      <a:pt x="1468" y="163"/>
                    </a:cubicBezTo>
                    <a:cubicBezTo>
                      <a:pt x="1432" y="174"/>
                      <a:pt x="1360" y="194"/>
                      <a:pt x="1324" y="205"/>
                    </a:cubicBezTo>
                    <a:cubicBezTo>
                      <a:pt x="1288" y="216"/>
                      <a:pt x="1275" y="221"/>
                      <a:pt x="1249" y="229"/>
                    </a:cubicBezTo>
                    <a:cubicBezTo>
                      <a:pt x="1223" y="237"/>
                      <a:pt x="1195" y="248"/>
                      <a:pt x="1170" y="256"/>
                    </a:cubicBezTo>
                    <a:cubicBezTo>
                      <a:pt x="1145" y="264"/>
                      <a:pt x="1127" y="270"/>
                      <a:pt x="1101" y="279"/>
                    </a:cubicBezTo>
                    <a:cubicBezTo>
                      <a:pt x="1075" y="288"/>
                      <a:pt x="1039" y="301"/>
                      <a:pt x="1014" y="310"/>
                    </a:cubicBezTo>
                    <a:cubicBezTo>
                      <a:pt x="989" y="319"/>
                      <a:pt x="970" y="325"/>
                      <a:pt x="949" y="333"/>
                    </a:cubicBezTo>
                    <a:cubicBezTo>
                      <a:pt x="928" y="341"/>
                      <a:pt x="910" y="349"/>
                      <a:pt x="886" y="358"/>
                    </a:cubicBezTo>
                    <a:cubicBezTo>
                      <a:pt x="862" y="367"/>
                      <a:pt x="831" y="379"/>
                      <a:pt x="808" y="388"/>
                    </a:cubicBezTo>
                    <a:cubicBezTo>
                      <a:pt x="785" y="397"/>
                      <a:pt x="770" y="404"/>
                      <a:pt x="747" y="414"/>
                    </a:cubicBezTo>
                    <a:cubicBezTo>
                      <a:pt x="724" y="424"/>
                      <a:pt x="694" y="436"/>
                      <a:pt x="669" y="447"/>
                    </a:cubicBezTo>
                    <a:cubicBezTo>
                      <a:pt x="644" y="458"/>
                      <a:pt x="620" y="470"/>
                      <a:pt x="594" y="483"/>
                    </a:cubicBezTo>
                    <a:cubicBezTo>
                      <a:pt x="568" y="496"/>
                      <a:pt x="531" y="513"/>
                      <a:pt x="510" y="523"/>
                    </a:cubicBezTo>
                    <a:cubicBezTo>
                      <a:pt x="489" y="533"/>
                      <a:pt x="481" y="536"/>
                      <a:pt x="465" y="544"/>
                    </a:cubicBezTo>
                    <a:cubicBezTo>
                      <a:pt x="449" y="552"/>
                      <a:pt x="430" y="562"/>
                      <a:pt x="414" y="571"/>
                    </a:cubicBezTo>
                    <a:cubicBezTo>
                      <a:pt x="398" y="580"/>
                      <a:pt x="386" y="587"/>
                      <a:pt x="370" y="597"/>
                    </a:cubicBezTo>
                    <a:cubicBezTo>
                      <a:pt x="354" y="607"/>
                      <a:pt x="333" y="620"/>
                      <a:pt x="316" y="631"/>
                    </a:cubicBezTo>
                    <a:cubicBezTo>
                      <a:pt x="299" y="642"/>
                      <a:pt x="285" y="649"/>
                      <a:pt x="268" y="661"/>
                    </a:cubicBezTo>
                    <a:cubicBezTo>
                      <a:pt x="251" y="673"/>
                      <a:pt x="229" y="690"/>
                      <a:pt x="211" y="705"/>
                    </a:cubicBezTo>
                    <a:cubicBezTo>
                      <a:pt x="193" y="720"/>
                      <a:pt x="175" y="736"/>
                      <a:pt x="159" y="750"/>
                    </a:cubicBezTo>
                    <a:cubicBezTo>
                      <a:pt x="143" y="764"/>
                      <a:pt x="131" y="774"/>
                      <a:pt x="117" y="789"/>
                    </a:cubicBezTo>
                    <a:cubicBezTo>
                      <a:pt x="103" y="804"/>
                      <a:pt x="88" y="822"/>
                      <a:pt x="76" y="838"/>
                    </a:cubicBezTo>
                    <a:cubicBezTo>
                      <a:pt x="64" y="854"/>
                      <a:pt x="54" y="870"/>
                      <a:pt x="45" y="885"/>
                    </a:cubicBezTo>
                    <a:cubicBezTo>
                      <a:pt x="36" y="900"/>
                      <a:pt x="29" y="911"/>
                      <a:pt x="22" y="928"/>
                    </a:cubicBezTo>
                    <a:cubicBezTo>
                      <a:pt x="15" y="945"/>
                      <a:pt x="8" y="967"/>
                      <a:pt x="4" y="984"/>
                    </a:cubicBezTo>
                    <a:cubicBezTo>
                      <a:pt x="0" y="1001"/>
                      <a:pt x="2" y="1021"/>
                      <a:pt x="1" y="1030"/>
                    </a:cubicBezTo>
                  </a:path>
                </a:pathLst>
              </a:custGeom>
              <a:noFill/>
              <a:ln w="9525">
                <a:solidFill>
                  <a:srgbClr val="33CC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7" name="Freeform 7"/>
              <p:cNvSpPr>
                <a:spLocks/>
              </p:cNvSpPr>
              <p:nvPr/>
            </p:nvSpPr>
            <p:spPr bwMode="auto">
              <a:xfrm>
                <a:off x="2565" y="2075"/>
                <a:ext cx="3" cy="205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" y="2053"/>
                  </a:cxn>
                </a:cxnLst>
                <a:rect l="0" t="0" r="r" b="b"/>
                <a:pathLst>
                  <a:path w="3" h="2053">
                    <a:moveTo>
                      <a:pt x="0" y="0"/>
                    </a:moveTo>
                    <a:lnTo>
                      <a:pt x="3" y="2053"/>
                    </a:lnTo>
                  </a:path>
                </a:pathLst>
              </a:custGeom>
              <a:noFill/>
              <a:ln w="9525">
                <a:solidFill>
                  <a:srgbClr val="33CCCC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128" name="Freeform 8"/>
            <p:cNvSpPr>
              <a:spLocks/>
            </p:cNvSpPr>
            <p:nvPr/>
          </p:nvSpPr>
          <p:spPr bwMode="auto">
            <a:xfrm>
              <a:off x="500" y="2049"/>
              <a:ext cx="2078" cy="2078"/>
            </a:xfrm>
            <a:custGeom>
              <a:avLst/>
              <a:gdLst/>
              <a:ahLst/>
              <a:cxnLst>
                <a:cxn ang="0">
                  <a:pos x="2065" y="36"/>
                </a:cxn>
                <a:cxn ang="0">
                  <a:pos x="1927" y="62"/>
                </a:cxn>
                <a:cxn ang="0">
                  <a:pos x="1770" y="102"/>
                </a:cxn>
                <a:cxn ang="0">
                  <a:pos x="1651" y="137"/>
                </a:cxn>
                <a:cxn ang="0">
                  <a:pos x="1507" y="177"/>
                </a:cxn>
                <a:cxn ang="0">
                  <a:pos x="1429" y="201"/>
                </a:cxn>
                <a:cxn ang="0">
                  <a:pos x="1330" y="228"/>
                </a:cxn>
                <a:cxn ang="0">
                  <a:pos x="1231" y="260"/>
                </a:cxn>
                <a:cxn ang="0">
                  <a:pos x="1143" y="291"/>
                </a:cxn>
                <a:cxn ang="0">
                  <a:pos x="1050" y="323"/>
                </a:cxn>
                <a:cxn ang="0">
                  <a:pos x="946" y="362"/>
                </a:cxn>
                <a:cxn ang="0">
                  <a:pos x="871" y="389"/>
                </a:cxn>
                <a:cxn ang="0">
                  <a:pos x="759" y="435"/>
                </a:cxn>
                <a:cxn ang="0">
                  <a:pos x="658" y="480"/>
                </a:cxn>
                <a:cxn ang="0">
                  <a:pos x="561" y="525"/>
                </a:cxn>
                <a:cxn ang="0">
                  <a:pos x="472" y="567"/>
                </a:cxn>
                <a:cxn ang="0">
                  <a:pos x="387" y="612"/>
                </a:cxn>
                <a:cxn ang="0">
                  <a:pos x="333" y="645"/>
                </a:cxn>
                <a:cxn ang="0">
                  <a:pos x="268" y="687"/>
                </a:cxn>
                <a:cxn ang="0">
                  <a:pos x="219" y="725"/>
                </a:cxn>
                <a:cxn ang="0">
                  <a:pos x="147" y="788"/>
                </a:cxn>
                <a:cxn ang="0">
                  <a:pos x="93" y="843"/>
                </a:cxn>
                <a:cxn ang="0">
                  <a:pos x="48" y="905"/>
                </a:cxn>
                <a:cxn ang="0">
                  <a:pos x="4" y="1004"/>
                </a:cxn>
                <a:cxn ang="0">
                  <a:pos x="12" y="1125"/>
                </a:cxn>
                <a:cxn ang="0">
                  <a:pos x="61" y="1224"/>
                </a:cxn>
                <a:cxn ang="0">
                  <a:pos x="106" y="1280"/>
                </a:cxn>
                <a:cxn ang="0">
                  <a:pos x="157" y="1328"/>
                </a:cxn>
                <a:cxn ang="0">
                  <a:pos x="223" y="1383"/>
                </a:cxn>
                <a:cxn ang="0">
                  <a:pos x="310" y="1446"/>
                </a:cxn>
                <a:cxn ang="0">
                  <a:pos x="402" y="1499"/>
                </a:cxn>
                <a:cxn ang="0">
                  <a:pos x="480" y="1542"/>
                </a:cxn>
                <a:cxn ang="0">
                  <a:pos x="553" y="1577"/>
                </a:cxn>
                <a:cxn ang="0">
                  <a:pos x="645" y="1622"/>
                </a:cxn>
                <a:cxn ang="0">
                  <a:pos x="742" y="1664"/>
                </a:cxn>
                <a:cxn ang="0">
                  <a:pos x="846" y="1704"/>
                </a:cxn>
                <a:cxn ang="0">
                  <a:pos x="985" y="1758"/>
                </a:cxn>
                <a:cxn ang="0">
                  <a:pos x="1084" y="1791"/>
                </a:cxn>
                <a:cxn ang="0">
                  <a:pos x="1183" y="1826"/>
                </a:cxn>
                <a:cxn ang="0">
                  <a:pos x="1258" y="1853"/>
                </a:cxn>
                <a:cxn ang="0">
                  <a:pos x="1372" y="1887"/>
                </a:cxn>
                <a:cxn ang="0">
                  <a:pos x="1546" y="1938"/>
                </a:cxn>
                <a:cxn ang="0">
                  <a:pos x="1663" y="1970"/>
                </a:cxn>
                <a:cxn ang="0">
                  <a:pos x="1795" y="2007"/>
                </a:cxn>
                <a:cxn ang="0">
                  <a:pos x="1899" y="2033"/>
                </a:cxn>
                <a:cxn ang="0">
                  <a:pos x="2056" y="2075"/>
                </a:cxn>
                <a:cxn ang="0">
                  <a:pos x="2067" y="1956"/>
                </a:cxn>
                <a:cxn ang="0">
                  <a:pos x="2065" y="978"/>
                </a:cxn>
              </a:cxnLst>
              <a:rect l="0" t="0" r="r" b="b"/>
              <a:pathLst>
                <a:path w="2078" h="2078">
                  <a:moveTo>
                    <a:pt x="2064" y="156"/>
                  </a:moveTo>
                  <a:cubicBezTo>
                    <a:pt x="2060" y="0"/>
                    <a:pt x="2075" y="54"/>
                    <a:pt x="2065" y="36"/>
                  </a:cubicBezTo>
                  <a:cubicBezTo>
                    <a:pt x="2055" y="18"/>
                    <a:pt x="2024" y="41"/>
                    <a:pt x="2001" y="45"/>
                  </a:cubicBezTo>
                  <a:cubicBezTo>
                    <a:pt x="1978" y="49"/>
                    <a:pt x="1953" y="56"/>
                    <a:pt x="1927" y="62"/>
                  </a:cubicBezTo>
                  <a:cubicBezTo>
                    <a:pt x="1901" y="68"/>
                    <a:pt x="1871" y="76"/>
                    <a:pt x="1845" y="83"/>
                  </a:cubicBezTo>
                  <a:cubicBezTo>
                    <a:pt x="1819" y="90"/>
                    <a:pt x="1792" y="96"/>
                    <a:pt x="1770" y="102"/>
                  </a:cubicBezTo>
                  <a:cubicBezTo>
                    <a:pt x="1748" y="108"/>
                    <a:pt x="1734" y="113"/>
                    <a:pt x="1714" y="119"/>
                  </a:cubicBezTo>
                  <a:cubicBezTo>
                    <a:pt x="1694" y="125"/>
                    <a:pt x="1676" y="130"/>
                    <a:pt x="1651" y="137"/>
                  </a:cubicBezTo>
                  <a:cubicBezTo>
                    <a:pt x="1626" y="144"/>
                    <a:pt x="1588" y="154"/>
                    <a:pt x="1564" y="161"/>
                  </a:cubicBezTo>
                  <a:cubicBezTo>
                    <a:pt x="1540" y="168"/>
                    <a:pt x="1523" y="173"/>
                    <a:pt x="1507" y="177"/>
                  </a:cubicBezTo>
                  <a:cubicBezTo>
                    <a:pt x="1491" y="181"/>
                    <a:pt x="1481" y="184"/>
                    <a:pt x="1468" y="188"/>
                  </a:cubicBezTo>
                  <a:cubicBezTo>
                    <a:pt x="1455" y="192"/>
                    <a:pt x="1444" y="197"/>
                    <a:pt x="1429" y="201"/>
                  </a:cubicBezTo>
                  <a:cubicBezTo>
                    <a:pt x="1414" y="205"/>
                    <a:pt x="1391" y="211"/>
                    <a:pt x="1375" y="215"/>
                  </a:cubicBezTo>
                  <a:cubicBezTo>
                    <a:pt x="1359" y="219"/>
                    <a:pt x="1345" y="223"/>
                    <a:pt x="1330" y="228"/>
                  </a:cubicBezTo>
                  <a:cubicBezTo>
                    <a:pt x="1315" y="233"/>
                    <a:pt x="1298" y="238"/>
                    <a:pt x="1282" y="243"/>
                  </a:cubicBezTo>
                  <a:cubicBezTo>
                    <a:pt x="1266" y="248"/>
                    <a:pt x="1246" y="255"/>
                    <a:pt x="1231" y="260"/>
                  </a:cubicBezTo>
                  <a:cubicBezTo>
                    <a:pt x="1216" y="265"/>
                    <a:pt x="1204" y="268"/>
                    <a:pt x="1189" y="273"/>
                  </a:cubicBezTo>
                  <a:cubicBezTo>
                    <a:pt x="1174" y="278"/>
                    <a:pt x="1158" y="286"/>
                    <a:pt x="1143" y="291"/>
                  </a:cubicBezTo>
                  <a:cubicBezTo>
                    <a:pt x="1128" y="296"/>
                    <a:pt x="1111" y="301"/>
                    <a:pt x="1096" y="306"/>
                  </a:cubicBezTo>
                  <a:cubicBezTo>
                    <a:pt x="1081" y="311"/>
                    <a:pt x="1067" y="317"/>
                    <a:pt x="1050" y="323"/>
                  </a:cubicBezTo>
                  <a:cubicBezTo>
                    <a:pt x="1033" y="329"/>
                    <a:pt x="1013" y="335"/>
                    <a:pt x="996" y="341"/>
                  </a:cubicBezTo>
                  <a:cubicBezTo>
                    <a:pt x="979" y="347"/>
                    <a:pt x="961" y="356"/>
                    <a:pt x="946" y="362"/>
                  </a:cubicBezTo>
                  <a:cubicBezTo>
                    <a:pt x="931" y="368"/>
                    <a:pt x="919" y="371"/>
                    <a:pt x="907" y="375"/>
                  </a:cubicBezTo>
                  <a:cubicBezTo>
                    <a:pt x="895" y="379"/>
                    <a:pt x="886" y="383"/>
                    <a:pt x="871" y="389"/>
                  </a:cubicBezTo>
                  <a:cubicBezTo>
                    <a:pt x="856" y="395"/>
                    <a:pt x="833" y="402"/>
                    <a:pt x="814" y="410"/>
                  </a:cubicBezTo>
                  <a:cubicBezTo>
                    <a:pt x="795" y="418"/>
                    <a:pt x="777" y="427"/>
                    <a:pt x="759" y="435"/>
                  </a:cubicBezTo>
                  <a:cubicBezTo>
                    <a:pt x="741" y="443"/>
                    <a:pt x="722" y="449"/>
                    <a:pt x="705" y="456"/>
                  </a:cubicBezTo>
                  <a:cubicBezTo>
                    <a:pt x="688" y="463"/>
                    <a:pt x="674" y="472"/>
                    <a:pt x="658" y="480"/>
                  </a:cubicBezTo>
                  <a:cubicBezTo>
                    <a:pt x="642" y="488"/>
                    <a:pt x="622" y="496"/>
                    <a:pt x="606" y="503"/>
                  </a:cubicBezTo>
                  <a:cubicBezTo>
                    <a:pt x="590" y="510"/>
                    <a:pt x="576" y="517"/>
                    <a:pt x="561" y="525"/>
                  </a:cubicBezTo>
                  <a:cubicBezTo>
                    <a:pt x="546" y="533"/>
                    <a:pt x="529" y="541"/>
                    <a:pt x="514" y="548"/>
                  </a:cubicBezTo>
                  <a:cubicBezTo>
                    <a:pt x="499" y="555"/>
                    <a:pt x="488" y="559"/>
                    <a:pt x="472" y="567"/>
                  </a:cubicBezTo>
                  <a:cubicBezTo>
                    <a:pt x="456" y="575"/>
                    <a:pt x="429" y="589"/>
                    <a:pt x="415" y="596"/>
                  </a:cubicBezTo>
                  <a:cubicBezTo>
                    <a:pt x="401" y="603"/>
                    <a:pt x="396" y="607"/>
                    <a:pt x="387" y="612"/>
                  </a:cubicBezTo>
                  <a:cubicBezTo>
                    <a:pt x="378" y="617"/>
                    <a:pt x="372" y="621"/>
                    <a:pt x="363" y="626"/>
                  </a:cubicBezTo>
                  <a:cubicBezTo>
                    <a:pt x="354" y="631"/>
                    <a:pt x="344" y="638"/>
                    <a:pt x="333" y="645"/>
                  </a:cubicBezTo>
                  <a:cubicBezTo>
                    <a:pt x="322" y="652"/>
                    <a:pt x="308" y="659"/>
                    <a:pt x="297" y="666"/>
                  </a:cubicBezTo>
                  <a:cubicBezTo>
                    <a:pt x="286" y="673"/>
                    <a:pt x="277" y="681"/>
                    <a:pt x="268" y="687"/>
                  </a:cubicBezTo>
                  <a:cubicBezTo>
                    <a:pt x="259" y="693"/>
                    <a:pt x="252" y="699"/>
                    <a:pt x="244" y="705"/>
                  </a:cubicBezTo>
                  <a:cubicBezTo>
                    <a:pt x="236" y="711"/>
                    <a:pt x="228" y="717"/>
                    <a:pt x="219" y="725"/>
                  </a:cubicBezTo>
                  <a:cubicBezTo>
                    <a:pt x="210" y="733"/>
                    <a:pt x="199" y="743"/>
                    <a:pt x="187" y="753"/>
                  </a:cubicBezTo>
                  <a:cubicBezTo>
                    <a:pt x="175" y="763"/>
                    <a:pt x="159" y="777"/>
                    <a:pt x="147" y="788"/>
                  </a:cubicBezTo>
                  <a:cubicBezTo>
                    <a:pt x="135" y="799"/>
                    <a:pt x="123" y="809"/>
                    <a:pt x="114" y="818"/>
                  </a:cubicBezTo>
                  <a:cubicBezTo>
                    <a:pt x="105" y="827"/>
                    <a:pt x="100" y="835"/>
                    <a:pt x="93" y="843"/>
                  </a:cubicBezTo>
                  <a:cubicBezTo>
                    <a:pt x="86" y="851"/>
                    <a:pt x="80" y="859"/>
                    <a:pt x="73" y="869"/>
                  </a:cubicBezTo>
                  <a:cubicBezTo>
                    <a:pt x="66" y="879"/>
                    <a:pt x="56" y="892"/>
                    <a:pt x="48" y="905"/>
                  </a:cubicBezTo>
                  <a:cubicBezTo>
                    <a:pt x="40" y="918"/>
                    <a:pt x="32" y="931"/>
                    <a:pt x="25" y="947"/>
                  </a:cubicBezTo>
                  <a:cubicBezTo>
                    <a:pt x="18" y="963"/>
                    <a:pt x="8" y="984"/>
                    <a:pt x="4" y="1004"/>
                  </a:cubicBezTo>
                  <a:cubicBezTo>
                    <a:pt x="0" y="1024"/>
                    <a:pt x="0" y="1050"/>
                    <a:pt x="1" y="1070"/>
                  </a:cubicBezTo>
                  <a:cubicBezTo>
                    <a:pt x="2" y="1090"/>
                    <a:pt x="8" y="1109"/>
                    <a:pt x="12" y="1125"/>
                  </a:cubicBezTo>
                  <a:cubicBezTo>
                    <a:pt x="16" y="1141"/>
                    <a:pt x="20" y="1151"/>
                    <a:pt x="28" y="1167"/>
                  </a:cubicBezTo>
                  <a:cubicBezTo>
                    <a:pt x="36" y="1183"/>
                    <a:pt x="51" y="1209"/>
                    <a:pt x="61" y="1224"/>
                  </a:cubicBezTo>
                  <a:cubicBezTo>
                    <a:pt x="71" y="1239"/>
                    <a:pt x="81" y="1247"/>
                    <a:pt x="88" y="1256"/>
                  </a:cubicBezTo>
                  <a:cubicBezTo>
                    <a:pt x="95" y="1265"/>
                    <a:pt x="99" y="1273"/>
                    <a:pt x="106" y="1280"/>
                  </a:cubicBezTo>
                  <a:cubicBezTo>
                    <a:pt x="113" y="1287"/>
                    <a:pt x="120" y="1293"/>
                    <a:pt x="129" y="1301"/>
                  </a:cubicBezTo>
                  <a:cubicBezTo>
                    <a:pt x="138" y="1309"/>
                    <a:pt x="147" y="1319"/>
                    <a:pt x="157" y="1328"/>
                  </a:cubicBezTo>
                  <a:cubicBezTo>
                    <a:pt x="167" y="1337"/>
                    <a:pt x="176" y="1344"/>
                    <a:pt x="187" y="1353"/>
                  </a:cubicBezTo>
                  <a:cubicBezTo>
                    <a:pt x="198" y="1362"/>
                    <a:pt x="211" y="1373"/>
                    <a:pt x="223" y="1383"/>
                  </a:cubicBezTo>
                  <a:cubicBezTo>
                    <a:pt x="235" y="1393"/>
                    <a:pt x="248" y="1405"/>
                    <a:pt x="262" y="1415"/>
                  </a:cubicBezTo>
                  <a:cubicBezTo>
                    <a:pt x="276" y="1425"/>
                    <a:pt x="294" y="1436"/>
                    <a:pt x="310" y="1446"/>
                  </a:cubicBezTo>
                  <a:cubicBezTo>
                    <a:pt x="326" y="1456"/>
                    <a:pt x="345" y="1467"/>
                    <a:pt x="360" y="1476"/>
                  </a:cubicBezTo>
                  <a:cubicBezTo>
                    <a:pt x="375" y="1485"/>
                    <a:pt x="388" y="1491"/>
                    <a:pt x="402" y="1499"/>
                  </a:cubicBezTo>
                  <a:cubicBezTo>
                    <a:pt x="416" y="1507"/>
                    <a:pt x="432" y="1517"/>
                    <a:pt x="445" y="1524"/>
                  </a:cubicBezTo>
                  <a:cubicBezTo>
                    <a:pt x="458" y="1531"/>
                    <a:pt x="468" y="1536"/>
                    <a:pt x="480" y="1542"/>
                  </a:cubicBezTo>
                  <a:cubicBezTo>
                    <a:pt x="492" y="1548"/>
                    <a:pt x="502" y="1553"/>
                    <a:pt x="514" y="1559"/>
                  </a:cubicBezTo>
                  <a:cubicBezTo>
                    <a:pt x="526" y="1565"/>
                    <a:pt x="538" y="1570"/>
                    <a:pt x="553" y="1577"/>
                  </a:cubicBezTo>
                  <a:cubicBezTo>
                    <a:pt x="568" y="1584"/>
                    <a:pt x="588" y="1595"/>
                    <a:pt x="603" y="1602"/>
                  </a:cubicBezTo>
                  <a:cubicBezTo>
                    <a:pt x="618" y="1609"/>
                    <a:pt x="629" y="1615"/>
                    <a:pt x="645" y="1622"/>
                  </a:cubicBezTo>
                  <a:cubicBezTo>
                    <a:pt x="661" y="1629"/>
                    <a:pt x="684" y="1639"/>
                    <a:pt x="700" y="1646"/>
                  </a:cubicBezTo>
                  <a:cubicBezTo>
                    <a:pt x="716" y="1653"/>
                    <a:pt x="727" y="1658"/>
                    <a:pt x="742" y="1664"/>
                  </a:cubicBezTo>
                  <a:cubicBezTo>
                    <a:pt x="757" y="1670"/>
                    <a:pt x="776" y="1676"/>
                    <a:pt x="793" y="1683"/>
                  </a:cubicBezTo>
                  <a:cubicBezTo>
                    <a:pt x="810" y="1690"/>
                    <a:pt x="826" y="1696"/>
                    <a:pt x="846" y="1704"/>
                  </a:cubicBezTo>
                  <a:cubicBezTo>
                    <a:pt x="866" y="1712"/>
                    <a:pt x="889" y="1722"/>
                    <a:pt x="912" y="1731"/>
                  </a:cubicBezTo>
                  <a:cubicBezTo>
                    <a:pt x="935" y="1740"/>
                    <a:pt x="965" y="1751"/>
                    <a:pt x="985" y="1758"/>
                  </a:cubicBezTo>
                  <a:cubicBezTo>
                    <a:pt x="1005" y="1765"/>
                    <a:pt x="1017" y="1770"/>
                    <a:pt x="1033" y="1775"/>
                  </a:cubicBezTo>
                  <a:cubicBezTo>
                    <a:pt x="1049" y="1780"/>
                    <a:pt x="1067" y="1785"/>
                    <a:pt x="1084" y="1791"/>
                  </a:cubicBezTo>
                  <a:cubicBezTo>
                    <a:pt x="1101" y="1797"/>
                    <a:pt x="1121" y="1805"/>
                    <a:pt x="1137" y="1811"/>
                  </a:cubicBezTo>
                  <a:cubicBezTo>
                    <a:pt x="1153" y="1817"/>
                    <a:pt x="1169" y="1821"/>
                    <a:pt x="1183" y="1826"/>
                  </a:cubicBezTo>
                  <a:cubicBezTo>
                    <a:pt x="1197" y="1831"/>
                    <a:pt x="1210" y="1835"/>
                    <a:pt x="1222" y="1839"/>
                  </a:cubicBezTo>
                  <a:cubicBezTo>
                    <a:pt x="1234" y="1843"/>
                    <a:pt x="1245" y="1849"/>
                    <a:pt x="1258" y="1853"/>
                  </a:cubicBezTo>
                  <a:cubicBezTo>
                    <a:pt x="1271" y="1857"/>
                    <a:pt x="1280" y="1860"/>
                    <a:pt x="1299" y="1866"/>
                  </a:cubicBezTo>
                  <a:cubicBezTo>
                    <a:pt x="1318" y="1872"/>
                    <a:pt x="1343" y="1879"/>
                    <a:pt x="1372" y="1887"/>
                  </a:cubicBezTo>
                  <a:cubicBezTo>
                    <a:pt x="1401" y="1895"/>
                    <a:pt x="1447" y="1909"/>
                    <a:pt x="1476" y="1917"/>
                  </a:cubicBezTo>
                  <a:cubicBezTo>
                    <a:pt x="1505" y="1925"/>
                    <a:pt x="1524" y="1932"/>
                    <a:pt x="1546" y="1938"/>
                  </a:cubicBezTo>
                  <a:cubicBezTo>
                    <a:pt x="1568" y="1944"/>
                    <a:pt x="1592" y="1951"/>
                    <a:pt x="1611" y="1956"/>
                  </a:cubicBezTo>
                  <a:cubicBezTo>
                    <a:pt x="1630" y="1961"/>
                    <a:pt x="1641" y="1964"/>
                    <a:pt x="1663" y="1970"/>
                  </a:cubicBezTo>
                  <a:cubicBezTo>
                    <a:pt x="1685" y="1976"/>
                    <a:pt x="1724" y="1988"/>
                    <a:pt x="1746" y="1994"/>
                  </a:cubicBezTo>
                  <a:cubicBezTo>
                    <a:pt x="1768" y="2000"/>
                    <a:pt x="1777" y="2002"/>
                    <a:pt x="1795" y="2007"/>
                  </a:cubicBezTo>
                  <a:cubicBezTo>
                    <a:pt x="1813" y="2012"/>
                    <a:pt x="1837" y="2018"/>
                    <a:pt x="1854" y="2022"/>
                  </a:cubicBezTo>
                  <a:cubicBezTo>
                    <a:pt x="1871" y="2026"/>
                    <a:pt x="1885" y="2030"/>
                    <a:pt x="1899" y="2033"/>
                  </a:cubicBezTo>
                  <a:cubicBezTo>
                    <a:pt x="1913" y="2036"/>
                    <a:pt x="1913" y="2036"/>
                    <a:pt x="1939" y="2043"/>
                  </a:cubicBezTo>
                  <a:cubicBezTo>
                    <a:pt x="1965" y="2050"/>
                    <a:pt x="2034" y="2073"/>
                    <a:pt x="2056" y="2075"/>
                  </a:cubicBezTo>
                  <a:cubicBezTo>
                    <a:pt x="2078" y="2077"/>
                    <a:pt x="2066" y="2078"/>
                    <a:pt x="2068" y="2058"/>
                  </a:cubicBezTo>
                  <a:cubicBezTo>
                    <a:pt x="2070" y="2038"/>
                    <a:pt x="2067" y="1998"/>
                    <a:pt x="2067" y="1956"/>
                  </a:cubicBezTo>
                  <a:cubicBezTo>
                    <a:pt x="2067" y="1914"/>
                    <a:pt x="2067" y="1968"/>
                    <a:pt x="2067" y="1805"/>
                  </a:cubicBezTo>
                  <a:cubicBezTo>
                    <a:pt x="2067" y="1642"/>
                    <a:pt x="2065" y="1253"/>
                    <a:pt x="2065" y="978"/>
                  </a:cubicBezTo>
                  <a:cubicBezTo>
                    <a:pt x="2065" y="703"/>
                    <a:pt x="2064" y="327"/>
                    <a:pt x="2064" y="156"/>
                  </a:cubicBezTo>
                  <a:close/>
                </a:path>
              </a:pathLst>
            </a:custGeom>
            <a:gradFill rotWithShape="0">
              <a:gsLst>
                <a:gs pos="0">
                  <a:srgbClr val="FFE1C3"/>
                </a:gs>
                <a:gs pos="50000">
                  <a:srgbClr val="FFFFFF"/>
                </a:gs>
                <a:gs pos="100000">
                  <a:srgbClr val="FFE1C3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29" name="Oval 9"/>
            <p:cNvSpPr>
              <a:spLocks noChangeArrowheads="1"/>
            </p:cNvSpPr>
            <p:nvPr/>
          </p:nvSpPr>
          <p:spPr bwMode="auto">
            <a:xfrm>
              <a:off x="2352" y="2064"/>
              <a:ext cx="480" cy="2064"/>
            </a:xfrm>
            <a:prstGeom prst="ellipse">
              <a:avLst/>
            </a:prstGeom>
            <a:solidFill>
              <a:srgbClr val="FFE1C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5135" name="Object 15"/>
          <p:cNvGraphicFramePr>
            <a:graphicFrameLocks noChangeAspect="1"/>
          </p:cNvGraphicFramePr>
          <p:nvPr/>
        </p:nvGraphicFramePr>
        <p:xfrm>
          <a:off x="1219200" y="990600"/>
          <a:ext cx="939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4" name="Equation" r:id="rId4" imgW="482400" imgH="241200" progId="Equation.DSMT4">
                  <p:embed/>
                </p:oleObj>
              </mc:Choice>
              <mc:Fallback>
                <p:oleObj name="Equation" r:id="rId4" imgW="48240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990600"/>
                        <a:ext cx="939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9" name="Object 19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5" name="Equation" r:id="rId6" imgW="190440" imgH="139680" progId="Equation.DSMT4">
                  <p:embed/>
                </p:oleObj>
              </mc:Choice>
              <mc:Fallback>
                <p:oleObj name="Equation" r:id="rId6" imgW="190440" imgH="139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B050"/>
                </a:solidFill>
              </a:rPr>
              <a:t>6.2 Solids of Revolution-Disk Method</a:t>
            </a:r>
          </a:p>
        </p:txBody>
      </p:sp>
      <p:sp>
        <p:nvSpPr>
          <p:cNvPr id="18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12/2/2014</a:t>
            </a:fld>
            <a:endParaRPr lang="en-US" sz="16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4" name="Picture 4" descr="http://mathworld.wolfram.com/images/eps-gif/SolidOfRevolutionDisks_1000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0600" y="1143000"/>
            <a:ext cx="2200275" cy="2305050"/>
          </a:xfrm>
          <a:prstGeom prst="rect">
            <a:avLst/>
          </a:prstGeom>
          <a:noFill/>
        </p:spPr>
      </p:pic>
      <p:pic>
        <p:nvPicPr>
          <p:cNvPr id="56326" name="Picture 6" descr="http://www.paknsavekilbirnie.co.nz/uploaded/Bakery/blue_wedding_cake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00800" y="1143000"/>
            <a:ext cx="2453640" cy="2667000"/>
          </a:xfrm>
          <a:prstGeom prst="rect">
            <a:avLst/>
          </a:prstGeom>
          <a:noFill/>
        </p:spPr>
      </p:pic>
      <p:pic>
        <p:nvPicPr>
          <p:cNvPr id="56330" name="Picture 10" descr="http://t0.gstatic.com/images?q=tbn:Xv9IHaXrJPyW9M:">
            <a:hlinkClick r:id="rId5"/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676400" y="4267200"/>
            <a:ext cx="1447800" cy="2068287"/>
          </a:xfrm>
          <a:prstGeom prst="rect">
            <a:avLst/>
          </a:prstGeom>
          <a:noFill/>
        </p:spPr>
      </p:pic>
      <p:pic>
        <p:nvPicPr>
          <p:cNvPr id="56332" name="Picture 12" descr="http://t2.gstatic.com/images?q=tbn:jodyXMLFp7SYqM:">
            <a:hlinkClick r:id="rId7"/>
          </p:cNvPr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324600" y="4038600"/>
            <a:ext cx="2257425" cy="2257425"/>
          </a:xfrm>
          <a:prstGeom prst="rect">
            <a:avLst/>
          </a:prstGeom>
          <a:noFill/>
        </p:spPr>
      </p:pic>
      <p:sp>
        <p:nvSpPr>
          <p:cNvPr id="19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12/2/2014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B050"/>
                </a:solidFill>
              </a:rPr>
              <a:t>6.2 Solids of Revolution-Disk Metho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5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56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H6VCHJ0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762000"/>
            <a:ext cx="3657600" cy="2438400"/>
          </a:xfrm>
          <a:prstGeom prst="rect">
            <a:avLst/>
          </a:prstGeom>
          <a:noFill/>
        </p:spPr>
      </p:pic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762000" y="3505200"/>
            <a:ext cx="3505200" cy="3148012"/>
            <a:chOff x="500" y="2049"/>
            <a:chExt cx="2332" cy="2079"/>
          </a:xfrm>
        </p:grpSpPr>
        <p:grpSp>
          <p:nvGrpSpPr>
            <p:cNvPr id="3" name="Group 10"/>
            <p:cNvGrpSpPr>
              <a:grpSpLocks/>
            </p:cNvGrpSpPr>
            <p:nvPr/>
          </p:nvGrpSpPr>
          <p:grpSpPr bwMode="auto">
            <a:xfrm>
              <a:off x="500" y="2075"/>
              <a:ext cx="2068" cy="2053"/>
              <a:chOff x="500" y="2075"/>
              <a:chExt cx="2068" cy="2053"/>
            </a:xfrm>
          </p:grpSpPr>
          <p:sp>
            <p:nvSpPr>
              <p:cNvPr id="4101" name="Freeform 5"/>
              <p:cNvSpPr>
                <a:spLocks/>
              </p:cNvSpPr>
              <p:nvPr/>
            </p:nvSpPr>
            <p:spPr bwMode="auto">
              <a:xfrm>
                <a:off x="500" y="2075"/>
                <a:ext cx="2068" cy="1030"/>
              </a:xfrm>
              <a:custGeom>
                <a:avLst/>
                <a:gdLst/>
                <a:ahLst/>
                <a:cxnLst>
                  <a:cxn ang="0">
                    <a:pos x="2068" y="0"/>
                  </a:cxn>
                  <a:cxn ang="0">
                    <a:pos x="1965" y="28"/>
                  </a:cxn>
                  <a:cxn ang="0">
                    <a:pos x="1900" y="43"/>
                  </a:cxn>
                  <a:cxn ang="0">
                    <a:pos x="1831" y="61"/>
                  </a:cxn>
                  <a:cxn ang="0">
                    <a:pos x="1756" y="81"/>
                  </a:cxn>
                  <a:cxn ang="0">
                    <a:pos x="1707" y="96"/>
                  </a:cxn>
                  <a:cxn ang="0">
                    <a:pos x="1636" y="115"/>
                  </a:cxn>
                  <a:cxn ang="0">
                    <a:pos x="1543" y="141"/>
                  </a:cxn>
                  <a:cxn ang="0">
                    <a:pos x="1468" y="163"/>
                  </a:cxn>
                  <a:cxn ang="0">
                    <a:pos x="1324" y="205"/>
                  </a:cxn>
                  <a:cxn ang="0">
                    <a:pos x="1249" y="229"/>
                  </a:cxn>
                  <a:cxn ang="0">
                    <a:pos x="1170" y="256"/>
                  </a:cxn>
                  <a:cxn ang="0">
                    <a:pos x="1101" y="279"/>
                  </a:cxn>
                  <a:cxn ang="0">
                    <a:pos x="1014" y="310"/>
                  </a:cxn>
                  <a:cxn ang="0">
                    <a:pos x="949" y="333"/>
                  </a:cxn>
                  <a:cxn ang="0">
                    <a:pos x="886" y="358"/>
                  </a:cxn>
                  <a:cxn ang="0">
                    <a:pos x="808" y="388"/>
                  </a:cxn>
                  <a:cxn ang="0">
                    <a:pos x="747" y="414"/>
                  </a:cxn>
                  <a:cxn ang="0">
                    <a:pos x="669" y="447"/>
                  </a:cxn>
                  <a:cxn ang="0">
                    <a:pos x="594" y="483"/>
                  </a:cxn>
                  <a:cxn ang="0">
                    <a:pos x="510" y="523"/>
                  </a:cxn>
                  <a:cxn ang="0">
                    <a:pos x="465" y="544"/>
                  </a:cxn>
                  <a:cxn ang="0">
                    <a:pos x="414" y="571"/>
                  </a:cxn>
                  <a:cxn ang="0">
                    <a:pos x="370" y="597"/>
                  </a:cxn>
                  <a:cxn ang="0">
                    <a:pos x="316" y="631"/>
                  </a:cxn>
                  <a:cxn ang="0">
                    <a:pos x="268" y="661"/>
                  </a:cxn>
                  <a:cxn ang="0">
                    <a:pos x="211" y="705"/>
                  </a:cxn>
                  <a:cxn ang="0">
                    <a:pos x="159" y="750"/>
                  </a:cxn>
                  <a:cxn ang="0">
                    <a:pos x="117" y="789"/>
                  </a:cxn>
                  <a:cxn ang="0">
                    <a:pos x="76" y="838"/>
                  </a:cxn>
                  <a:cxn ang="0">
                    <a:pos x="45" y="885"/>
                  </a:cxn>
                  <a:cxn ang="0">
                    <a:pos x="22" y="928"/>
                  </a:cxn>
                  <a:cxn ang="0">
                    <a:pos x="4" y="984"/>
                  </a:cxn>
                  <a:cxn ang="0">
                    <a:pos x="1" y="1030"/>
                  </a:cxn>
                </a:cxnLst>
                <a:rect l="0" t="0" r="r" b="b"/>
                <a:pathLst>
                  <a:path w="2068" h="1030">
                    <a:moveTo>
                      <a:pt x="2068" y="0"/>
                    </a:moveTo>
                    <a:cubicBezTo>
                      <a:pt x="2051" y="4"/>
                      <a:pt x="1993" y="21"/>
                      <a:pt x="1965" y="28"/>
                    </a:cubicBezTo>
                    <a:cubicBezTo>
                      <a:pt x="1937" y="35"/>
                      <a:pt x="1922" y="37"/>
                      <a:pt x="1900" y="43"/>
                    </a:cubicBezTo>
                    <a:cubicBezTo>
                      <a:pt x="1878" y="49"/>
                      <a:pt x="1855" y="55"/>
                      <a:pt x="1831" y="61"/>
                    </a:cubicBezTo>
                    <a:cubicBezTo>
                      <a:pt x="1807" y="67"/>
                      <a:pt x="1776" y="75"/>
                      <a:pt x="1756" y="81"/>
                    </a:cubicBezTo>
                    <a:cubicBezTo>
                      <a:pt x="1736" y="87"/>
                      <a:pt x="1727" y="90"/>
                      <a:pt x="1707" y="96"/>
                    </a:cubicBezTo>
                    <a:cubicBezTo>
                      <a:pt x="1687" y="102"/>
                      <a:pt x="1663" y="107"/>
                      <a:pt x="1636" y="115"/>
                    </a:cubicBezTo>
                    <a:cubicBezTo>
                      <a:pt x="1609" y="123"/>
                      <a:pt x="1571" y="133"/>
                      <a:pt x="1543" y="141"/>
                    </a:cubicBezTo>
                    <a:cubicBezTo>
                      <a:pt x="1515" y="149"/>
                      <a:pt x="1504" y="152"/>
                      <a:pt x="1468" y="163"/>
                    </a:cubicBezTo>
                    <a:cubicBezTo>
                      <a:pt x="1432" y="174"/>
                      <a:pt x="1360" y="194"/>
                      <a:pt x="1324" y="205"/>
                    </a:cubicBezTo>
                    <a:cubicBezTo>
                      <a:pt x="1288" y="216"/>
                      <a:pt x="1275" y="221"/>
                      <a:pt x="1249" y="229"/>
                    </a:cubicBezTo>
                    <a:cubicBezTo>
                      <a:pt x="1223" y="237"/>
                      <a:pt x="1195" y="248"/>
                      <a:pt x="1170" y="256"/>
                    </a:cubicBezTo>
                    <a:cubicBezTo>
                      <a:pt x="1145" y="264"/>
                      <a:pt x="1127" y="270"/>
                      <a:pt x="1101" y="279"/>
                    </a:cubicBezTo>
                    <a:cubicBezTo>
                      <a:pt x="1075" y="288"/>
                      <a:pt x="1039" y="301"/>
                      <a:pt x="1014" y="310"/>
                    </a:cubicBezTo>
                    <a:cubicBezTo>
                      <a:pt x="989" y="319"/>
                      <a:pt x="970" y="325"/>
                      <a:pt x="949" y="333"/>
                    </a:cubicBezTo>
                    <a:cubicBezTo>
                      <a:pt x="928" y="341"/>
                      <a:pt x="910" y="349"/>
                      <a:pt x="886" y="358"/>
                    </a:cubicBezTo>
                    <a:cubicBezTo>
                      <a:pt x="862" y="367"/>
                      <a:pt x="831" y="379"/>
                      <a:pt x="808" y="388"/>
                    </a:cubicBezTo>
                    <a:cubicBezTo>
                      <a:pt x="785" y="397"/>
                      <a:pt x="770" y="404"/>
                      <a:pt x="747" y="414"/>
                    </a:cubicBezTo>
                    <a:cubicBezTo>
                      <a:pt x="724" y="424"/>
                      <a:pt x="694" y="436"/>
                      <a:pt x="669" y="447"/>
                    </a:cubicBezTo>
                    <a:cubicBezTo>
                      <a:pt x="644" y="458"/>
                      <a:pt x="620" y="470"/>
                      <a:pt x="594" y="483"/>
                    </a:cubicBezTo>
                    <a:cubicBezTo>
                      <a:pt x="568" y="496"/>
                      <a:pt x="531" y="513"/>
                      <a:pt x="510" y="523"/>
                    </a:cubicBezTo>
                    <a:cubicBezTo>
                      <a:pt x="489" y="533"/>
                      <a:pt x="481" y="536"/>
                      <a:pt x="465" y="544"/>
                    </a:cubicBezTo>
                    <a:cubicBezTo>
                      <a:pt x="449" y="552"/>
                      <a:pt x="430" y="562"/>
                      <a:pt x="414" y="571"/>
                    </a:cubicBezTo>
                    <a:cubicBezTo>
                      <a:pt x="398" y="580"/>
                      <a:pt x="386" y="587"/>
                      <a:pt x="370" y="597"/>
                    </a:cubicBezTo>
                    <a:cubicBezTo>
                      <a:pt x="354" y="607"/>
                      <a:pt x="333" y="620"/>
                      <a:pt x="316" y="631"/>
                    </a:cubicBezTo>
                    <a:cubicBezTo>
                      <a:pt x="299" y="642"/>
                      <a:pt x="285" y="649"/>
                      <a:pt x="268" y="661"/>
                    </a:cubicBezTo>
                    <a:cubicBezTo>
                      <a:pt x="251" y="673"/>
                      <a:pt x="229" y="690"/>
                      <a:pt x="211" y="705"/>
                    </a:cubicBezTo>
                    <a:cubicBezTo>
                      <a:pt x="193" y="720"/>
                      <a:pt x="175" y="736"/>
                      <a:pt x="159" y="750"/>
                    </a:cubicBezTo>
                    <a:cubicBezTo>
                      <a:pt x="143" y="764"/>
                      <a:pt x="131" y="774"/>
                      <a:pt x="117" y="789"/>
                    </a:cubicBezTo>
                    <a:cubicBezTo>
                      <a:pt x="103" y="804"/>
                      <a:pt x="88" y="822"/>
                      <a:pt x="76" y="838"/>
                    </a:cubicBezTo>
                    <a:cubicBezTo>
                      <a:pt x="64" y="854"/>
                      <a:pt x="54" y="870"/>
                      <a:pt x="45" y="885"/>
                    </a:cubicBezTo>
                    <a:cubicBezTo>
                      <a:pt x="36" y="900"/>
                      <a:pt x="29" y="911"/>
                      <a:pt x="22" y="928"/>
                    </a:cubicBezTo>
                    <a:cubicBezTo>
                      <a:pt x="15" y="945"/>
                      <a:pt x="8" y="967"/>
                      <a:pt x="4" y="984"/>
                    </a:cubicBezTo>
                    <a:cubicBezTo>
                      <a:pt x="0" y="1001"/>
                      <a:pt x="2" y="1021"/>
                      <a:pt x="1" y="1030"/>
                    </a:cubicBezTo>
                  </a:path>
                </a:pathLst>
              </a:custGeom>
              <a:noFill/>
              <a:ln w="9525">
                <a:solidFill>
                  <a:srgbClr val="33CC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4" name="Freeform 8"/>
              <p:cNvSpPr>
                <a:spLocks/>
              </p:cNvSpPr>
              <p:nvPr/>
            </p:nvSpPr>
            <p:spPr bwMode="auto">
              <a:xfrm flipV="1">
                <a:off x="500" y="3098"/>
                <a:ext cx="2068" cy="1030"/>
              </a:xfrm>
              <a:custGeom>
                <a:avLst/>
                <a:gdLst/>
                <a:ahLst/>
                <a:cxnLst>
                  <a:cxn ang="0">
                    <a:pos x="2068" y="0"/>
                  </a:cxn>
                  <a:cxn ang="0">
                    <a:pos x="1965" y="28"/>
                  </a:cxn>
                  <a:cxn ang="0">
                    <a:pos x="1900" y="43"/>
                  </a:cxn>
                  <a:cxn ang="0">
                    <a:pos x="1831" y="61"/>
                  </a:cxn>
                  <a:cxn ang="0">
                    <a:pos x="1756" y="81"/>
                  </a:cxn>
                  <a:cxn ang="0">
                    <a:pos x="1707" y="96"/>
                  </a:cxn>
                  <a:cxn ang="0">
                    <a:pos x="1636" y="115"/>
                  </a:cxn>
                  <a:cxn ang="0">
                    <a:pos x="1543" y="141"/>
                  </a:cxn>
                  <a:cxn ang="0">
                    <a:pos x="1468" y="163"/>
                  </a:cxn>
                  <a:cxn ang="0">
                    <a:pos x="1324" y="205"/>
                  </a:cxn>
                  <a:cxn ang="0">
                    <a:pos x="1249" y="229"/>
                  </a:cxn>
                  <a:cxn ang="0">
                    <a:pos x="1170" y="256"/>
                  </a:cxn>
                  <a:cxn ang="0">
                    <a:pos x="1101" y="279"/>
                  </a:cxn>
                  <a:cxn ang="0">
                    <a:pos x="1014" y="310"/>
                  </a:cxn>
                  <a:cxn ang="0">
                    <a:pos x="949" y="333"/>
                  </a:cxn>
                  <a:cxn ang="0">
                    <a:pos x="886" y="358"/>
                  </a:cxn>
                  <a:cxn ang="0">
                    <a:pos x="808" y="388"/>
                  </a:cxn>
                  <a:cxn ang="0">
                    <a:pos x="747" y="414"/>
                  </a:cxn>
                  <a:cxn ang="0">
                    <a:pos x="669" y="447"/>
                  </a:cxn>
                  <a:cxn ang="0">
                    <a:pos x="594" y="483"/>
                  </a:cxn>
                  <a:cxn ang="0">
                    <a:pos x="510" y="523"/>
                  </a:cxn>
                  <a:cxn ang="0">
                    <a:pos x="465" y="544"/>
                  </a:cxn>
                  <a:cxn ang="0">
                    <a:pos x="414" y="571"/>
                  </a:cxn>
                  <a:cxn ang="0">
                    <a:pos x="370" y="597"/>
                  </a:cxn>
                  <a:cxn ang="0">
                    <a:pos x="316" y="631"/>
                  </a:cxn>
                  <a:cxn ang="0">
                    <a:pos x="268" y="661"/>
                  </a:cxn>
                  <a:cxn ang="0">
                    <a:pos x="211" y="705"/>
                  </a:cxn>
                  <a:cxn ang="0">
                    <a:pos x="159" y="750"/>
                  </a:cxn>
                  <a:cxn ang="0">
                    <a:pos x="117" y="789"/>
                  </a:cxn>
                  <a:cxn ang="0">
                    <a:pos x="76" y="838"/>
                  </a:cxn>
                  <a:cxn ang="0">
                    <a:pos x="45" y="885"/>
                  </a:cxn>
                  <a:cxn ang="0">
                    <a:pos x="22" y="928"/>
                  </a:cxn>
                  <a:cxn ang="0">
                    <a:pos x="4" y="984"/>
                  </a:cxn>
                  <a:cxn ang="0">
                    <a:pos x="1" y="1030"/>
                  </a:cxn>
                </a:cxnLst>
                <a:rect l="0" t="0" r="r" b="b"/>
                <a:pathLst>
                  <a:path w="2068" h="1030">
                    <a:moveTo>
                      <a:pt x="2068" y="0"/>
                    </a:moveTo>
                    <a:cubicBezTo>
                      <a:pt x="2051" y="4"/>
                      <a:pt x="1993" y="21"/>
                      <a:pt x="1965" y="28"/>
                    </a:cubicBezTo>
                    <a:cubicBezTo>
                      <a:pt x="1937" y="35"/>
                      <a:pt x="1922" y="37"/>
                      <a:pt x="1900" y="43"/>
                    </a:cubicBezTo>
                    <a:cubicBezTo>
                      <a:pt x="1878" y="49"/>
                      <a:pt x="1855" y="55"/>
                      <a:pt x="1831" y="61"/>
                    </a:cubicBezTo>
                    <a:cubicBezTo>
                      <a:pt x="1807" y="67"/>
                      <a:pt x="1776" y="75"/>
                      <a:pt x="1756" y="81"/>
                    </a:cubicBezTo>
                    <a:cubicBezTo>
                      <a:pt x="1736" y="87"/>
                      <a:pt x="1727" y="90"/>
                      <a:pt x="1707" y="96"/>
                    </a:cubicBezTo>
                    <a:cubicBezTo>
                      <a:pt x="1687" y="102"/>
                      <a:pt x="1663" y="107"/>
                      <a:pt x="1636" y="115"/>
                    </a:cubicBezTo>
                    <a:cubicBezTo>
                      <a:pt x="1609" y="123"/>
                      <a:pt x="1571" y="133"/>
                      <a:pt x="1543" y="141"/>
                    </a:cubicBezTo>
                    <a:cubicBezTo>
                      <a:pt x="1515" y="149"/>
                      <a:pt x="1504" y="152"/>
                      <a:pt x="1468" y="163"/>
                    </a:cubicBezTo>
                    <a:cubicBezTo>
                      <a:pt x="1432" y="174"/>
                      <a:pt x="1360" y="194"/>
                      <a:pt x="1324" y="205"/>
                    </a:cubicBezTo>
                    <a:cubicBezTo>
                      <a:pt x="1288" y="216"/>
                      <a:pt x="1275" y="221"/>
                      <a:pt x="1249" y="229"/>
                    </a:cubicBezTo>
                    <a:cubicBezTo>
                      <a:pt x="1223" y="237"/>
                      <a:pt x="1195" y="248"/>
                      <a:pt x="1170" y="256"/>
                    </a:cubicBezTo>
                    <a:cubicBezTo>
                      <a:pt x="1145" y="264"/>
                      <a:pt x="1127" y="270"/>
                      <a:pt x="1101" y="279"/>
                    </a:cubicBezTo>
                    <a:cubicBezTo>
                      <a:pt x="1075" y="288"/>
                      <a:pt x="1039" y="301"/>
                      <a:pt x="1014" y="310"/>
                    </a:cubicBezTo>
                    <a:cubicBezTo>
                      <a:pt x="989" y="319"/>
                      <a:pt x="970" y="325"/>
                      <a:pt x="949" y="333"/>
                    </a:cubicBezTo>
                    <a:cubicBezTo>
                      <a:pt x="928" y="341"/>
                      <a:pt x="910" y="349"/>
                      <a:pt x="886" y="358"/>
                    </a:cubicBezTo>
                    <a:cubicBezTo>
                      <a:pt x="862" y="367"/>
                      <a:pt x="831" y="379"/>
                      <a:pt x="808" y="388"/>
                    </a:cubicBezTo>
                    <a:cubicBezTo>
                      <a:pt x="785" y="397"/>
                      <a:pt x="770" y="404"/>
                      <a:pt x="747" y="414"/>
                    </a:cubicBezTo>
                    <a:cubicBezTo>
                      <a:pt x="724" y="424"/>
                      <a:pt x="694" y="436"/>
                      <a:pt x="669" y="447"/>
                    </a:cubicBezTo>
                    <a:cubicBezTo>
                      <a:pt x="644" y="458"/>
                      <a:pt x="620" y="470"/>
                      <a:pt x="594" y="483"/>
                    </a:cubicBezTo>
                    <a:cubicBezTo>
                      <a:pt x="568" y="496"/>
                      <a:pt x="531" y="513"/>
                      <a:pt x="510" y="523"/>
                    </a:cubicBezTo>
                    <a:cubicBezTo>
                      <a:pt x="489" y="533"/>
                      <a:pt x="481" y="536"/>
                      <a:pt x="465" y="544"/>
                    </a:cubicBezTo>
                    <a:cubicBezTo>
                      <a:pt x="449" y="552"/>
                      <a:pt x="430" y="562"/>
                      <a:pt x="414" y="571"/>
                    </a:cubicBezTo>
                    <a:cubicBezTo>
                      <a:pt x="398" y="580"/>
                      <a:pt x="386" y="587"/>
                      <a:pt x="370" y="597"/>
                    </a:cubicBezTo>
                    <a:cubicBezTo>
                      <a:pt x="354" y="607"/>
                      <a:pt x="333" y="620"/>
                      <a:pt x="316" y="631"/>
                    </a:cubicBezTo>
                    <a:cubicBezTo>
                      <a:pt x="299" y="642"/>
                      <a:pt x="285" y="649"/>
                      <a:pt x="268" y="661"/>
                    </a:cubicBezTo>
                    <a:cubicBezTo>
                      <a:pt x="251" y="673"/>
                      <a:pt x="229" y="690"/>
                      <a:pt x="211" y="705"/>
                    </a:cubicBezTo>
                    <a:cubicBezTo>
                      <a:pt x="193" y="720"/>
                      <a:pt x="175" y="736"/>
                      <a:pt x="159" y="750"/>
                    </a:cubicBezTo>
                    <a:cubicBezTo>
                      <a:pt x="143" y="764"/>
                      <a:pt x="131" y="774"/>
                      <a:pt x="117" y="789"/>
                    </a:cubicBezTo>
                    <a:cubicBezTo>
                      <a:pt x="103" y="804"/>
                      <a:pt x="88" y="822"/>
                      <a:pt x="76" y="838"/>
                    </a:cubicBezTo>
                    <a:cubicBezTo>
                      <a:pt x="64" y="854"/>
                      <a:pt x="54" y="870"/>
                      <a:pt x="45" y="885"/>
                    </a:cubicBezTo>
                    <a:cubicBezTo>
                      <a:pt x="36" y="900"/>
                      <a:pt x="29" y="911"/>
                      <a:pt x="22" y="928"/>
                    </a:cubicBezTo>
                    <a:cubicBezTo>
                      <a:pt x="15" y="945"/>
                      <a:pt x="8" y="967"/>
                      <a:pt x="4" y="984"/>
                    </a:cubicBezTo>
                    <a:cubicBezTo>
                      <a:pt x="0" y="1001"/>
                      <a:pt x="2" y="1021"/>
                      <a:pt x="1" y="1030"/>
                    </a:cubicBezTo>
                  </a:path>
                </a:pathLst>
              </a:custGeom>
              <a:noFill/>
              <a:ln w="9525">
                <a:solidFill>
                  <a:srgbClr val="33CC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5" name="Freeform 9"/>
              <p:cNvSpPr>
                <a:spLocks/>
              </p:cNvSpPr>
              <p:nvPr/>
            </p:nvSpPr>
            <p:spPr bwMode="auto">
              <a:xfrm>
                <a:off x="2565" y="2075"/>
                <a:ext cx="3" cy="205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" y="2053"/>
                  </a:cxn>
                </a:cxnLst>
                <a:rect l="0" t="0" r="r" b="b"/>
                <a:pathLst>
                  <a:path w="3" h="2053">
                    <a:moveTo>
                      <a:pt x="0" y="0"/>
                    </a:moveTo>
                    <a:lnTo>
                      <a:pt x="3" y="2053"/>
                    </a:lnTo>
                  </a:path>
                </a:pathLst>
              </a:custGeom>
              <a:noFill/>
              <a:ln w="9525">
                <a:solidFill>
                  <a:srgbClr val="33CCCC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108" name="Freeform 12"/>
            <p:cNvSpPr>
              <a:spLocks/>
            </p:cNvSpPr>
            <p:nvPr/>
          </p:nvSpPr>
          <p:spPr bwMode="auto">
            <a:xfrm>
              <a:off x="500" y="2049"/>
              <a:ext cx="2078" cy="2078"/>
            </a:xfrm>
            <a:custGeom>
              <a:avLst/>
              <a:gdLst/>
              <a:ahLst/>
              <a:cxnLst>
                <a:cxn ang="0">
                  <a:pos x="2065" y="36"/>
                </a:cxn>
                <a:cxn ang="0">
                  <a:pos x="1927" y="62"/>
                </a:cxn>
                <a:cxn ang="0">
                  <a:pos x="1770" y="102"/>
                </a:cxn>
                <a:cxn ang="0">
                  <a:pos x="1651" y="137"/>
                </a:cxn>
                <a:cxn ang="0">
                  <a:pos x="1507" y="177"/>
                </a:cxn>
                <a:cxn ang="0">
                  <a:pos x="1429" y="201"/>
                </a:cxn>
                <a:cxn ang="0">
                  <a:pos x="1330" y="228"/>
                </a:cxn>
                <a:cxn ang="0">
                  <a:pos x="1231" y="260"/>
                </a:cxn>
                <a:cxn ang="0">
                  <a:pos x="1143" y="291"/>
                </a:cxn>
                <a:cxn ang="0">
                  <a:pos x="1050" y="323"/>
                </a:cxn>
                <a:cxn ang="0">
                  <a:pos x="946" y="362"/>
                </a:cxn>
                <a:cxn ang="0">
                  <a:pos x="871" y="389"/>
                </a:cxn>
                <a:cxn ang="0">
                  <a:pos x="759" y="435"/>
                </a:cxn>
                <a:cxn ang="0">
                  <a:pos x="658" y="480"/>
                </a:cxn>
                <a:cxn ang="0">
                  <a:pos x="561" y="525"/>
                </a:cxn>
                <a:cxn ang="0">
                  <a:pos x="472" y="567"/>
                </a:cxn>
                <a:cxn ang="0">
                  <a:pos x="387" y="612"/>
                </a:cxn>
                <a:cxn ang="0">
                  <a:pos x="333" y="645"/>
                </a:cxn>
                <a:cxn ang="0">
                  <a:pos x="268" y="687"/>
                </a:cxn>
                <a:cxn ang="0">
                  <a:pos x="219" y="725"/>
                </a:cxn>
                <a:cxn ang="0">
                  <a:pos x="147" y="788"/>
                </a:cxn>
                <a:cxn ang="0">
                  <a:pos x="93" y="843"/>
                </a:cxn>
                <a:cxn ang="0">
                  <a:pos x="48" y="905"/>
                </a:cxn>
                <a:cxn ang="0">
                  <a:pos x="4" y="1004"/>
                </a:cxn>
                <a:cxn ang="0">
                  <a:pos x="12" y="1125"/>
                </a:cxn>
                <a:cxn ang="0">
                  <a:pos x="61" y="1224"/>
                </a:cxn>
                <a:cxn ang="0">
                  <a:pos x="106" y="1280"/>
                </a:cxn>
                <a:cxn ang="0">
                  <a:pos x="157" y="1328"/>
                </a:cxn>
                <a:cxn ang="0">
                  <a:pos x="223" y="1383"/>
                </a:cxn>
                <a:cxn ang="0">
                  <a:pos x="310" y="1446"/>
                </a:cxn>
                <a:cxn ang="0">
                  <a:pos x="402" y="1499"/>
                </a:cxn>
                <a:cxn ang="0">
                  <a:pos x="480" y="1542"/>
                </a:cxn>
                <a:cxn ang="0">
                  <a:pos x="553" y="1577"/>
                </a:cxn>
                <a:cxn ang="0">
                  <a:pos x="645" y="1622"/>
                </a:cxn>
                <a:cxn ang="0">
                  <a:pos x="742" y="1664"/>
                </a:cxn>
                <a:cxn ang="0">
                  <a:pos x="846" y="1704"/>
                </a:cxn>
                <a:cxn ang="0">
                  <a:pos x="985" y="1758"/>
                </a:cxn>
                <a:cxn ang="0">
                  <a:pos x="1084" y="1791"/>
                </a:cxn>
                <a:cxn ang="0">
                  <a:pos x="1183" y="1826"/>
                </a:cxn>
                <a:cxn ang="0">
                  <a:pos x="1258" y="1853"/>
                </a:cxn>
                <a:cxn ang="0">
                  <a:pos x="1372" y="1887"/>
                </a:cxn>
                <a:cxn ang="0">
                  <a:pos x="1546" y="1938"/>
                </a:cxn>
                <a:cxn ang="0">
                  <a:pos x="1663" y="1970"/>
                </a:cxn>
                <a:cxn ang="0">
                  <a:pos x="1795" y="2007"/>
                </a:cxn>
                <a:cxn ang="0">
                  <a:pos x="1899" y="2033"/>
                </a:cxn>
                <a:cxn ang="0">
                  <a:pos x="2056" y="2075"/>
                </a:cxn>
                <a:cxn ang="0">
                  <a:pos x="2067" y="1956"/>
                </a:cxn>
                <a:cxn ang="0">
                  <a:pos x="2065" y="978"/>
                </a:cxn>
              </a:cxnLst>
              <a:rect l="0" t="0" r="r" b="b"/>
              <a:pathLst>
                <a:path w="2078" h="2078">
                  <a:moveTo>
                    <a:pt x="2064" y="156"/>
                  </a:moveTo>
                  <a:cubicBezTo>
                    <a:pt x="2060" y="0"/>
                    <a:pt x="2075" y="54"/>
                    <a:pt x="2065" y="36"/>
                  </a:cubicBezTo>
                  <a:cubicBezTo>
                    <a:pt x="2055" y="18"/>
                    <a:pt x="2024" y="41"/>
                    <a:pt x="2001" y="45"/>
                  </a:cubicBezTo>
                  <a:cubicBezTo>
                    <a:pt x="1978" y="49"/>
                    <a:pt x="1953" y="56"/>
                    <a:pt x="1927" y="62"/>
                  </a:cubicBezTo>
                  <a:cubicBezTo>
                    <a:pt x="1901" y="68"/>
                    <a:pt x="1871" y="76"/>
                    <a:pt x="1845" y="83"/>
                  </a:cubicBezTo>
                  <a:cubicBezTo>
                    <a:pt x="1819" y="90"/>
                    <a:pt x="1792" y="96"/>
                    <a:pt x="1770" y="102"/>
                  </a:cubicBezTo>
                  <a:cubicBezTo>
                    <a:pt x="1748" y="108"/>
                    <a:pt x="1734" y="113"/>
                    <a:pt x="1714" y="119"/>
                  </a:cubicBezTo>
                  <a:cubicBezTo>
                    <a:pt x="1694" y="125"/>
                    <a:pt x="1676" y="130"/>
                    <a:pt x="1651" y="137"/>
                  </a:cubicBezTo>
                  <a:cubicBezTo>
                    <a:pt x="1626" y="144"/>
                    <a:pt x="1588" y="154"/>
                    <a:pt x="1564" y="161"/>
                  </a:cubicBezTo>
                  <a:cubicBezTo>
                    <a:pt x="1540" y="168"/>
                    <a:pt x="1523" y="173"/>
                    <a:pt x="1507" y="177"/>
                  </a:cubicBezTo>
                  <a:cubicBezTo>
                    <a:pt x="1491" y="181"/>
                    <a:pt x="1481" y="184"/>
                    <a:pt x="1468" y="188"/>
                  </a:cubicBezTo>
                  <a:cubicBezTo>
                    <a:pt x="1455" y="192"/>
                    <a:pt x="1444" y="197"/>
                    <a:pt x="1429" y="201"/>
                  </a:cubicBezTo>
                  <a:cubicBezTo>
                    <a:pt x="1414" y="205"/>
                    <a:pt x="1391" y="211"/>
                    <a:pt x="1375" y="215"/>
                  </a:cubicBezTo>
                  <a:cubicBezTo>
                    <a:pt x="1359" y="219"/>
                    <a:pt x="1345" y="223"/>
                    <a:pt x="1330" y="228"/>
                  </a:cubicBezTo>
                  <a:cubicBezTo>
                    <a:pt x="1315" y="233"/>
                    <a:pt x="1298" y="238"/>
                    <a:pt x="1282" y="243"/>
                  </a:cubicBezTo>
                  <a:cubicBezTo>
                    <a:pt x="1266" y="248"/>
                    <a:pt x="1246" y="255"/>
                    <a:pt x="1231" y="260"/>
                  </a:cubicBezTo>
                  <a:cubicBezTo>
                    <a:pt x="1216" y="265"/>
                    <a:pt x="1204" y="268"/>
                    <a:pt x="1189" y="273"/>
                  </a:cubicBezTo>
                  <a:cubicBezTo>
                    <a:pt x="1174" y="278"/>
                    <a:pt x="1158" y="286"/>
                    <a:pt x="1143" y="291"/>
                  </a:cubicBezTo>
                  <a:cubicBezTo>
                    <a:pt x="1128" y="296"/>
                    <a:pt x="1111" y="301"/>
                    <a:pt x="1096" y="306"/>
                  </a:cubicBezTo>
                  <a:cubicBezTo>
                    <a:pt x="1081" y="311"/>
                    <a:pt x="1067" y="317"/>
                    <a:pt x="1050" y="323"/>
                  </a:cubicBezTo>
                  <a:cubicBezTo>
                    <a:pt x="1033" y="329"/>
                    <a:pt x="1013" y="335"/>
                    <a:pt x="996" y="341"/>
                  </a:cubicBezTo>
                  <a:cubicBezTo>
                    <a:pt x="979" y="347"/>
                    <a:pt x="961" y="356"/>
                    <a:pt x="946" y="362"/>
                  </a:cubicBezTo>
                  <a:cubicBezTo>
                    <a:pt x="931" y="368"/>
                    <a:pt x="919" y="371"/>
                    <a:pt x="907" y="375"/>
                  </a:cubicBezTo>
                  <a:cubicBezTo>
                    <a:pt x="895" y="379"/>
                    <a:pt x="886" y="383"/>
                    <a:pt x="871" y="389"/>
                  </a:cubicBezTo>
                  <a:cubicBezTo>
                    <a:pt x="856" y="395"/>
                    <a:pt x="833" y="402"/>
                    <a:pt x="814" y="410"/>
                  </a:cubicBezTo>
                  <a:cubicBezTo>
                    <a:pt x="795" y="418"/>
                    <a:pt x="777" y="427"/>
                    <a:pt x="759" y="435"/>
                  </a:cubicBezTo>
                  <a:cubicBezTo>
                    <a:pt x="741" y="443"/>
                    <a:pt x="722" y="449"/>
                    <a:pt x="705" y="456"/>
                  </a:cubicBezTo>
                  <a:cubicBezTo>
                    <a:pt x="688" y="463"/>
                    <a:pt x="674" y="472"/>
                    <a:pt x="658" y="480"/>
                  </a:cubicBezTo>
                  <a:cubicBezTo>
                    <a:pt x="642" y="488"/>
                    <a:pt x="622" y="496"/>
                    <a:pt x="606" y="503"/>
                  </a:cubicBezTo>
                  <a:cubicBezTo>
                    <a:pt x="590" y="510"/>
                    <a:pt x="576" y="517"/>
                    <a:pt x="561" y="525"/>
                  </a:cubicBezTo>
                  <a:cubicBezTo>
                    <a:pt x="546" y="533"/>
                    <a:pt x="529" y="541"/>
                    <a:pt x="514" y="548"/>
                  </a:cubicBezTo>
                  <a:cubicBezTo>
                    <a:pt x="499" y="555"/>
                    <a:pt x="488" y="559"/>
                    <a:pt x="472" y="567"/>
                  </a:cubicBezTo>
                  <a:cubicBezTo>
                    <a:pt x="456" y="575"/>
                    <a:pt x="429" y="589"/>
                    <a:pt x="415" y="596"/>
                  </a:cubicBezTo>
                  <a:cubicBezTo>
                    <a:pt x="401" y="603"/>
                    <a:pt x="396" y="607"/>
                    <a:pt x="387" y="612"/>
                  </a:cubicBezTo>
                  <a:cubicBezTo>
                    <a:pt x="378" y="617"/>
                    <a:pt x="372" y="621"/>
                    <a:pt x="363" y="626"/>
                  </a:cubicBezTo>
                  <a:cubicBezTo>
                    <a:pt x="354" y="631"/>
                    <a:pt x="344" y="638"/>
                    <a:pt x="333" y="645"/>
                  </a:cubicBezTo>
                  <a:cubicBezTo>
                    <a:pt x="322" y="652"/>
                    <a:pt x="308" y="659"/>
                    <a:pt x="297" y="666"/>
                  </a:cubicBezTo>
                  <a:cubicBezTo>
                    <a:pt x="286" y="673"/>
                    <a:pt x="277" y="681"/>
                    <a:pt x="268" y="687"/>
                  </a:cubicBezTo>
                  <a:cubicBezTo>
                    <a:pt x="259" y="693"/>
                    <a:pt x="252" y="699"/>
                    <a:pt x="244" y="705"/>
                  </a:cubicBezTo>
                  <a:cubicBezTo>
                    <a:pt x="236" y="711"/>
                    <a:pt x="228" y="717"/>
                    <a:pt x="219" y="725"/>
                  </a:cubicBezTo>
                  <a:cubicBezTo>
                    <a:pt x="210" y="733"/>
                    <a:pt x="199" y="743"/>
                    <a:pt x="187" y="753"/>
                  </a:cubicBezTo>
                  <a:cubicBezTo>
                    <a:pt x="175" y="763"/>
                    <a:pt x="159" y="777"/>
                    <a:pt x="147" y="788"/>
                  </a:cubicBezTo>
                  <a:cubicBezTo>
                    <a:pt x="135" y="799"/>
                    <a:pt x="123" y="809"/>
                    <a:pt x="114" y="818"/>
                  </a:cubicBezTo>
                  <a:cubicBezTo>
                    <a:pt x="105" y="827"/>
                    <a:pt x="100" y="835"/>
                    <a:pt x="93" y="843"/>
                  </a:cubicBezTo>
                  <a:cubicBezTo>
                    <a:pt x="86" y="851"/>
                    <a:pt x="80" y="859"/>
                    <a:pt x="73" y="869"/>
                  </a:cubicBezTo>
                  <a:cubicBezTo>
                    <a:pt x="66" y="879"/>
                    <a:pt x="56" y="892"/>
                    <a:pt x="48" y="905"/>
                  </a:cubicBezTo>
                  <a:cubicBezTo>
                    <a:pt x="40" y="918"/>
                    <a:pt x="32" y="931"/>
                    <a:pt x="25" y="947"/>
                  </a:cubicBezTo>
                  <a:cubicBezTo>
                    <a:pt x="18" y="963"/>
                    <a:pt x="8" y="984"/>
                    <a:pt x="4" y="1004"/>
                  </a:cubicBezTo>
                  <a:cubicBezTo>
                    <a:pt x="0" y="1024"/>
                    <a:pt x="0" y="1050"/>
                    <a:pt x="1" y="1070"/>
                  </a:cubicBezTo>
                  <a:cubicBezTo>
                    <a:pt x="2" y="1090"/>
                    <a:pt x="8" y="1109"/>
                    <a:pt x="12" y="1125"/>
                  </a:cubicBezTo>
                  <a:cubicBezTo>
                    <a:pt x="16" y="1141"/>
                    <a:pt x="20" y="1151"/>
                    <a:pt x="28" y="1167"/>
                  </a:cubicBezTo>
                  <a:cubicBezTo>
                    <a:pt x="36" y="1183"/>
                    <a:pt x="51" y="1209"/>
                    <a:pt x="61" y="1224"/>
                  </a:cubicBezTo>
                  <a:cubicBezTo>
                    <a:pt x="71" y="1239"/>
                    <a:pt x="81" y="1247"/>
                    <a:pt x="88" y="1256"/>
                  </a:cubicBezTo>
                  <a:cubicBezTo>
                    <a:pt x="95" y="1265"/>
                    <a:pt x="99" y="1273"/>
                    <a:pt x="106" y="1280"/>
                  </a:cubicBezTo>
                  <a:cubicBezTo>
                    <a:pt x="113" y="1287"/>
                    <a:pt x="120" y="1293"/>
                    <a:pt x="129" y="1301"/>
                  </a:cubicBezTo>
                  <a:cubicBezTo>
                    <a:pt x="138" y="1309"/>
                    <a:pt x="147" y="1319"/>
                    <a:pt x="157" y="1328"/>
                  </a:cubicBezTo>
                  <a:cubicBezTo>
                    <a:pt x="167" y="1337"/>
                    <a:pt x="176" y="1344"/>
                    <a:pt x="187" y="1353"/>
                  </a:cubicBezTo>
                  <a:cubicBezTo>
                    <a:pt x="198" y="1362"/>
                    <a:pt x="211" y="1373"/>
                    <a:pt x="223" y="1383"/>
                  </a:cubicBezTo>
                  <a:cubicBezTo>
                    <a:pt x="235" y="1393"/>
                    <a:pt x="248" y="1405"/>
                    <a:pt x="262" y="1415"/>
                  </a:cubicBezTo>
                  <a:cubicBezTo>
                    <a:pt x="276" y="1425"/>
                    <a:pt x="294" y="1436"/>
                    <a:pt x="310" y="1446"/>
                  </a:cubicBezTo>
                  <a:cubicBezTo>
                    <a:pt x="326" y="1456"/>
                    <a:pt x="345" y="1467"/>
                    <a:pt x="360" y="1476"/>
                  </a:cubicBezTo>
                  <a:cubicBezTo>
                    <a:pt x="375" y="1485"/>
                    <a:pt x="388" y="1491"/>
                    <a:pt x="402" y="1499"/>
                  </a:cubicBezTo>
                  <a:cubicBezTo>
                    <a:pt x="416" y="1507"/>
                    <a:pt x="432" y="1517"/>
                    <a:pt x="445" y="1524"/>
                  </a:cubicBezTo>
                  <a:cubicBezTo>
                    <a:pt x="458" y="1531"/>
                    <a:pt x="468" y="1536"/>
                    <a:pt x="480" y="1542"/>
                  </a:cubicBezTo>
                  <a:cubicBezTo>
                    <a:pt x="492" y="1548"/>
                    <a:pt x="502" y="1553"/>
                    <a:pt x="514" y="1559"/>
                  </a:cubicBezTo>
                  <a:cubicBezTo>
                    <a:pt x="526" y="1565"/>
                    <a:pt x="538" y="1570"/>
                    <a:pt x="553" y="1577"/>
                  </a:cubicBezTo>
                  <a:cubicBezTo>
                    <a:pt x="568" y="1584"/>
                    <a:pt x="588" y="1595"/>
                    <a:pt x="603" y="1602"/>
                  </a:cubicBezTo>
                  <a:cubicBezTo>
                    <a:pt x="618" y="1609"/>
                    <a:pt x="629" y="1615"/>
                    <a:pt x="645" y="1622"/>
                  </a:cubicBezTo>
                  <a:cubicBezTo>
                    <a:pt x="661" y="1629"/>
                    <a:pt x="684" y="1639"/>
                    <a:pt x="700" y="1646"/>
                  </a:cubicBezTo>
                  <a:cubicBezTo>
                    <a:pt x="716" y="1653"/>
                    <a:pt x="727" y="1658"/>
                    <a:pt x="742" y="1664"/>
                  </a:cubicBezTo>
                  <a:cubicBezTo>
                    <a:pt x="757" y="1670"/>
                    <a:pt x="776" y="1676"/>
                    <a:pt x="793" y="1683"/>
                  </a:cubicBezTo>
                  <a:cubicBezTo>
                    <a:pt x="810" y="1690"/>
                    <a:pt x="826" y="1696"/>
                    <a:pt x="846" y="1704"/>
                  </a:cubicBezTo>
                  <a:cubicBezTo>
                    <a:pt x="866" y="1712"/>
                    <a:pt x="889" y="1722"/>
                    <a:pt x="912" y="1731"/>
                  </a:cubicBezTo>
                  <a:cubicBezTo>
                    <a:pt x="935" y="1740"/>
                    <a:pt x="965" y="1751"/>
                    <a:pt x="985" y="1758"/>
                  </a:cubicBezTo>
                  <a:cubicBezTo>
                    <a:pt x="1005" y="1765"/>
                    <a:pt x="1017" y="1770"/>
                    <a:pt x="1033" y="1775"/>
                  </a:cubicBezTo>
                  <a:cubicBezTo>
                    <a:pt x="1049" y="1780"/>
                    <a:pt x="1067" y="1785"/>
                    <a:pt x="1084" y="1791"/>
                  </a:cubicBezTo>
                  <a:cubicBezTo>
                    <a:pt x="1101" y="1797"/>
                    <a:pt x="1121" y="1805"/>
                    <a:pt x="1137" y="1811"/>
                  </a:cubicBezTo>
                  <a:cubicBezTo>
                    <a:pt x="1153" y="1817"/>
                    <a:pt x="1169" y="1821"/>
                    <a:pt x="1183" y="1826"/>
                  </a:cubicBezTo>
                  <a:cubicBezTo>
                    <a:pt x="1197" y="1831"/>
                    <a:pt x="1210" y="1835"/>
                    <a:pt x="1222" y="1839"/>
                  </a:cubicBezTo>
                  <a:cubicBezTo>
                    <a:pt x="1234" y="1843"/>
                    <a:pt x="1245" y="1849"/>
                    <a:pt x="1258" y="1853"/>
                  </a:cubicBezTo>
                  <a:cubicBezTo>
                    <a:pt x="1271" y="1857"/>
                    <a:pt x="1280" y="1860"/>
                    <a:pt x="1299" y="1866"/>
                  </a:cubicBezTo>
                  <a:cubicBezTo>
                    <a:pt x="1318" y="1872"/>
                    <a:pt x="1343" y="1879"/>
                    <a:pt x="1372" y="1887"/>
                  </a:cubicBezTo>
                  <a:cubicBezTo>
                    <a:pt x="1401" y="1895"/>
                    <a:pt x="1447" y="1909"/>
                    <a:pt x="1476" y="1917"/>
                  </a:cubicBezTo>
                  <a:cubicBezTo>
                    <a:pt x="1505" y="1925"/>
                    <a:pt x="1524" y="1932"/>
                    <a:pt x="1546" y="1938"/>
                  </a:cubicBezTo>
                  <a:cubicBezTo>
                    <a:pt x="1568" y="1944"/>
                    <a:pt x="1592" y="1951"/>
                    <a:pt x="1611" y="1956"/>
                  </a:cubicBezTo>
                  <a:cubicBezTo>
                    <a:pt x="1630" y="1961"/>
                    <a:pt x="1641" y="1964"/>
                    <a:pt x="1663" y="1970"/>
                  </a:cubicBezTo>
                  <a:cubicBezTo>
                    <a:pt x="1685" y="1976"/>
                    <a:pt x="1724" y="1988"/>
                    <a:pt x="1746" y="1994"/>
                  </a:cubicBezTo>
                  <a:cubicBezTo>
                    <a:pt x="1768" y="2000"/>
                    <a:pt x="1777" y="2002"/>
                    <a:pt x="1795" y="2007"/>
                  </a:cubicBezTo>
                  <a:cubicBezTo>
                    <a:pt x="1813" y="2012"/>
                    <a:pt x="1837" y="2018"/>
                    <a:pt x="1854" y="2022"/>
                  </a:cubicBezTo>
                  <a:cubicBezTo>
                    <a:pt x="1871" y="2026"/>
                    <a:pt x="1885" y="2030"/>
                    <a:pt x="1899" y="2033"/>
                  </a:cubicBezTo>
                  <a:cubicBezTo>
                    <a:pt x="1913" y="2036"/>
                    <a:pt x="1913" y="2036"/>
                    <a:pt x="1939" y="2043"/>
                  </a:cubicBezTo>
                  <a:cubicBezTo>
                    <a:pt x="1965" y="2050"/>
                    <a:pt x="2034" y="2073"/>
                    <a:pt x="2056" y="2075"/>
                  </a:cubicBezTo>
                  <a:cubicBezTo>
                    <a:pt x="2078" y="2077"/>
                    <a:pt x="2066" y="2078"/>
                    <a:pt x="2068" y="2058"/>
                  </a:cubicBezTo>
                  <a:cubicBezTo>
                    <a:pt x="2070" y="2038"/>
                    <a:pt x="2067" y="1998"/>
                    <a:pt x="2067" y="1956"/>
                  </a:cubicBezTo>
                  <a:cubicBezTo>
                    <a:pt x="2067" y="1914"/>
                    <a:pt x="2067" y="1968"/>
                    <a:pt x="2067" y="1805"/>
                  </a:cubicBezTo>
                  <a:cubicBezTo>
                    <a:pt x="2067" y="1642"/>
                    <a:pt x="2065" y="1253"/>
                    <a:pt x="2065" y="978"/>
                  </a:cubicBezTo>
                  <a:cubicBezTo>
                    <a:pt x="2065" y="703"/>
                    <a:pt x="2064" y="327"/>
                    <a:pt x="2064" y="156"/>
                  </a:cubicBezTo>
                  <a:close/>
                </a:path>
              </a:pathLst>
            </a:custGeom>
            <a:gradFill rotWithShape="0">
              <a:gsLst>
                <a:gs pos="0">
                  <a:srgbClr val="FFE1C3"/>
                </a:gs>
                <a:gs pos="50000">
                  <a:srgbClr val="FFFFFF"/>
                </a:gs>
                <a:gs pos="100000">
                  <a:srgbClr val="FFE1C3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09" name="Oval 13"/>
            <p:cNvSpPr>
              <a:spLocks noChangeArrowheads="1"/>
            </p:cNvSpPr>
            <p:nvPr/>
          </p:nvSpPr>
          <p:spPr bwMode="auto">
            <a:xfrm>
              <a:off x="2352" y="2064"/>
              <a:ext cx="480" cy="2064"/>
            </a:xfrm>
            <a:prstGeom prst="ellipse">
              <a:avLst/>
            </a:prstGeom>
            <a:solidFill>
              <a:srgbClr val="FFE1C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2362200" y="3886200"/>
            <a:ext cx="514350" cy="2459038"/>
            <a:chOff x="1488" y="2326"/>
            <a:chExt cx="324" cy="1549"/>
          </a:xfrm>
        </p:grpSpPr>
        <p:sp>
          <p:nvSpPr>
            <p:cNvPr id="4111" name="Oval 15"/>
            <p:cNvSpPr>
              <a:spLocks noChangeArrowheads="1"/>
            </p:cNvSpPr>
            <p:nvPr/>
          </p:nvSpPr>
          <p:spPr bwMode="auto">
            <a:xfrm>
              <a:off x="1488" y="2352"/>
              <a:ext cx="288" cy="1509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4" name="Oval 18"/>
            <p:cNvSpPr>
              <a:spLocks noChangeArrowheads="1"/>
            </p:cNvSpPr>
            <p:nvPr/>
          </p:nvSpPr>
          <p:spPr bwMode="auto">
            <a:xfrm>
              <a:off x="1536" y="2326"/>
              <a:ext cx="276" cy="1549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3" name="Oval 17"/>
            <p:cNvSpPr>
              <a:spLocks noChangeArrowheads="1"/>
            </p:cNvSpPr>
            <p:nvPr/>
          </p:nvSpPr>
          <p:spPr bwMode="auto">
            <a:xfrm>
              <a:off x="1488" y="2352"/>
              <a:ext cx="288" cy="150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116" name="Rectangle 20"/>
          <p:cNvSpPr>
            <a:spLocks noChangeArrowheads="1"/>
          </p:cNvSpPr>
          <p:nvPr/>
        </p:nvSpPr>
        <p:spPr bwMode="auto">
          <a:xfrm>
            <a:off x="2667000" y="1524000"/>
            <a:ext cx="55563" cy="11493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17" name="Object 21"/>
          <p:cNvGraphicFramePr>
            <a:graphicFrameLocks noChangeAspect="1"/>
          </p:cNvGraphicFramePr>
          <p:nvPr/>
        </p:nvGraphicFramePr>
        <p:xfrm>
          <a:off x="1371600" y="838200"/>
          <a:ext cx="939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8" name="Equation" r:id="rId4" imgW="482400" imgH="241200" progId="Equation.DSMT4">
                  <p:embed/>
                </p:oleObj>
              </mc:Choice>
              <mc:Fallback>
                <p:oleObj name="Equation" r:id="rId4" imgW="48240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838200"/>
                        <a:ext cx="939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9" name="Text Box 23"/>
          <p:cNvSpPr txBox="1">
            <a:spLocks noChangeArrowheads="1"/>
          </p:cNvSpPr>
          <p:nvPr/>
        </p:nvSpPr>
        <p:spPr bwMode="auto">
          <a:xfrm>
            <a:off x="4267200" y="914400"/>
            <a:ext cx="4495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How could </a:t>
            </a:r>
            <a:r>
              <a:rPr lang="en-US" dirty="0" smtClean="0"/>
              <a:t>you </a:t>
            </a:r>
            <a:r>
              <a:rPr lang="en-US" dirty="0"/>
              <a:t>find the volume of the cone?</a:t>
            </a:r>
          </a:p>
        </p:txBody>
      </p:sp>
      <p:sp>
        <p:nvSpPr>
          <p:cNvPr id="4121" name="Text Box 25"/>
          <p:cNvSpPr txBox="1">
            <a:spLocks noChangeArrowheads="1"/>
          </p:cNvSpPr>
          <p:nvPr/>
        </p:nvSpPr>
        <p:spPr bwMode="auto">
          <a:xfrm>
            <a:off x="4191000" y="1524000"/>
            <a:ext cx="4953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One way would be to cut it into a series of thin slices (flat cylinders) and add their volumes.</a:t>
            </a:r>
          </a:p>
        </p:txBody>
      </p:sp>
      <p:grpSp>
        <p:nvGrpSpPr>
          <p:cNvPr id="5" name="Group 27"/>
          <p:cNvGrpSpPr>
            <a:grpSpLocks/>
          </p:cNvGrpSpPr>
          <p:nvPr/>
        </p:nvGrpSpPr>
        <p:grpSpPr bwMode="auto">
          <a:xfrm>
            <a:off x="4800600" y="2470150"/>
            <a:ext cx="4267200" cy="1341438"/>
            <a:chOff x="3024" y="1556"/>
            <a:chExt cx="2688" cy="845"/>
          </a:xfrm>
        </p:grpSpPr>
        <p:sp>
          <p:nvSpPr>
            <p:cNvPr id="4120" name="Text Box 24"/>
            <p:cNvSpPr txBox="1">
              <a:spLocks noChangeArrowheads="1"/>
            </p:cNvSpPr>
            <p:nvPr/>
          </p:nvSpPr>
          <p:spPr bwMode="auto">
            <a:xfrm>
              <a:off x="3024" y="1556"/>
              <a:ext cx="2688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dirty="0"/>
                <a:t>The volume of each flat cylinder (disk) is:</a:t>
              </a:r>
            </a:p>
          </p:txBody>
        </p:sp>
        <p:graphicFrame>
          <p:nvGraphicFramePr>
            <p:cNvPr id="4122" name="Object 26"/>
            <p:cNvGraphicFramePr>
              <a:graphicFrameLocks noChangeAspect="1"/>
            </p:cNvGraphicFramePr>
            <p:nvPr/>
          </p:nvGraphicFramePr>
          <p:xfrm>
            <a:off x="3264" y="2112"/>
            <a:ext cx="1680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29" name="Equation" r:id="rId6" imgW="1180800" imgH="203040" progId="Equation.DSMT4">
                    <p:embed/>
                  </p:oleObj>
                </mc:Choice>
                <mc:Fallback>
                  <p:oleObj name="Equation" r:id="rId6" imgW="1180800" imgH="20304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2112"/>
                          <a:ext cx="1680" cy="2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24" name="Text Box 28"/>
          <p:cNvSpPr txBox="1">
            <a:spLocks noChangeArrowheads="1"/>
          </p:cNvSpPr>
          <p:nvPr/>
        </p:nvSpPr>
        <p:spPr bwMode="auto">
          <a:xfrm>
            <a:off x="4784725" y="4768850"/>
            <a:ext cx="180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In this case:</a:t>
            </a:r>
          </a:p>
        </p:txBody>
      </p:sp>
      <p:sp>
        <p:nvSpPr>
          <p:cNvPr id="4125" name="Text Box 29"/>
          <p:cNvSpPr txBox="1">
            <a:spLocks noChangeArrowheads="1"/>
          </p:cNvSpPr>
          <p:nvPr/>
        </p:nvSpPr>
        <p:spPr bwMode="auto">
          <a:xfrm>
            <a:off x="4800600" y="5176838"/>
            <a:ext cx="41243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i="1">
                <a:latin typeface="Times New Roman" pitchFamily="18" charset="0"/>
              </a:rPr>
              <a:t>r=</a:t>
            </a:r>
            <a:r>
              <a:rPr lang="en-US"/>
              <a:t> the </a:t>
            </a:r>
            <a:r>
              <a:rPr lang="en-US" sz="2800" i="1">
                <a:latin typeface="Times New Roman" pitchFamily="18" charset="0"/>
              </a:rPr>
              <a:t>y</a:t>
            </a:r>
            <a:r>
              <a:rPr lang="en-US"/>
              <a:t> value of the function</a:t>
            </a:r>
          </a:p>
        </p:txBody>
      </p:sp>
      <p:sp>
        <p:nvSpPr>
          <p:cNvPr id="4126" name="Text Box 30"/>
          <p:cNvSpPr txBox="1">
            <a:spLocks noChangeArrowheads="1"/>
          </p:cNvSpPr>
          <p:nvPr/>
        </p:nvSpPr>
        <p:spPr bwMode="auto">
          <a:xfrm>
            <a:off x="4708525" y="5759450"/>
            <a:ext cx="413067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thickness </a:t>
            </a:r>
            <a:r>
              <a:rPr lang="en-US" sz="2800" i="1">
                <a:latin typeface="Times New Roman" pitchFamily="18" charset="0"/>
              </a:rPr>
              <a:t>=</a:t>
            </a:r>
            <a:r>
              <a:rPr lang="en-US"/>
              <a:t> a small change in </a:t>
            </a:r>
            <a:r>
              <a:rPr lang="en-US" sz="2800" i="1">
                <a:latin typeface="Times New Roman" pitchFamily="18" charset="0"/>
              </a:rPr>
              <a:t>x =</a:t>
            </a:r>
            <a:r>
              <a:rPr lang="en-US"/>
              <a:t> </a:t>
            </a:r>
            <a:r>
              <a:rPr lang="en-US" sz="2800" i="1">
                <a:latin typeface="Times New Roman" pitchFamily="18" charset="0"/>
              </a:rPr>
              <a:t>dx</a:t>
            </a:r>
          </a:p>
        </p:txBody>
      </p:sp>
      <p:graphicFrame>
        <p:nvGraphicFramePr>
          <p:cNvPr id="4128" name="Object 32"/>
          <p:cNvGraphicFramePr>
            <a:graphicFrameLocks noChangeAspect="1"/>
          </p:cNvGraphicFramePr>
          <p:nvPr/>
        </p:nvGraphicFramePr>
        <p:xfrm>
          <a:off x="4953000" y="419100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30" name="Equation" r:id="rId8" imgW="139680" imgH="139680" progId="Equation.DSMT4">
                  <p:embed/>
                </p:oleObj>
              </mc:Choice>
              <mc:Fallback>
                <p:oleObj name="Equation" r:id="rId8" imgW="139680" imgH="139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191000"/>
                        <a:ext cx="381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9" name="Object 33"/>
          <p:cNvGraphicFramePr>
            <a:graphicFrameLocks noChangeAspect="1"/>
          </p:cNvGraphicFramePr>
          <p:nvPr/>
        </p:nvGraphicFramePr>
        <p:xfrm>
          <a:off x="5292725" y="3810000"/>
          <a:ext cx="110807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31" name="Equation" r:id="rId10" imgW="406080" imgH="342720" progId="Equation.DSMT4">
                  <p:embed/>
                </p:oleObj>
              </mc:Choice>
              <mc:Fallback>
                <p:oleObj name="Equation" r:id="rId10" imgW="406080" imgH="342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3810000"/>
                        <a:ext cx="1108075" cy="935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0" name="Object 34"/>
          <p:cNvGraphicFramePr>
            <a:graphicFrameLocks noChangeAspect="1"/>
          </p:cNvGraphicFramePr>
          <p:nvPr/>
        </p:nvGraphicFramePr>
        <p:xfrm>
          <a:off x="6484938" y="4087813"/>
          <a:ext cx="519112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32" name="Equation" r:id="rId12" imgW="190440" imgH="177480" progId="Equation.DSMT4">
                  <p:embed/>
                </p:oleObj>
              </mc:Choice>
              <mc:Fallback>
                <p:oleObj name="Equation" r:id="rId12" imgW="19044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4938" y="4087813"/>
                        <a:ext cx="519112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1" name="Line 35"/>
          <p:cNvSpPr>
            <a:spLocks noChangeShapeType="1"/>
          </p:cNvSpPr>
          <p:nvPr/>
        </p:nvSpPr>
        <p:spPr bwMode="auto">
          <a:xfrm>
            <a:off x="5562600" y="3733800"/>
            <a:ext cx="152400" cy="228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32" name="Line 36"/>
          <p:cNvSpPr>
            <a:spLocks noChangeShapeType="1"/>
          </p:cNvSpPr>
          <p:nvPr/>
        </p:nvSpPr>
        <p:spPr bwMode="auto">
          <a:xfrm>
            <a:off x="6781800" y="3810000"/>
            <a:ext cx="0" cy="304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33" name="Line 37"/>
          <p:cNvSpPr>
            <a:spLocks noChangeShapeType="1"/>
          </p:cNvSpPr>
          <p:nvPr/>
        </p:nvSpPr>
        <p:spPr bwMode="auto">
          <a:xfrm flipH="1">
            <a:off x="5181600" y="3810000"/>
            <a:ext cx="152400" cy="381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4134" name="Object 38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33" name="Equation" r:id="rId14" imgW="190440" imgH="139680" progId="Equation.DSMT4">
                  <p:embed/>
                </p:oleObj>
              </mc:Choice>
              <mc:Fallback>
                <p:oleObj name="Equation" r:id="rId14" imgW="190440" imgH="139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B050"/>
                </a:solidFill>
              </a:rPr>
              <a:t>6.2 Solids of Revolution-Disk Method</a:t>
            </a:r>
          </a:p>
        </p:txBody>
      </p:sp>
      <p:sp>
        <p:nvSpPr>
          <p:cNvPr id="32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12/2/2014</a:t>
            </a:fld>
            <a:endParaRPr lang="en-US" sz="16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4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4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4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6" grpId="0" animBg="1"/>
      <p:bldP spid="4121" grpId="0" autoUpdateAnimBg="0"/>
      <p:bldP spid="4124" grpId="0" autoUpdateAnimBg="0"/>
      <p:bldP spid="4125" grpId="0" autoUpdateAnimBg="0"/>
      <p:bldP spid="4126" grpId="0" autoUpdateAnimBg="0"/>
      <p:bldP spid="4131" grpId="0" animBg="1"/>
      <p:bldP spid="4132" grpId="0" animBg="1"/>
      <p:bldP spid="413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H6VCHJ0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914400"/>
            <a:ext cx="3733800" cy="2489200"/>
          </a:xfrm>
          <a:prstGeom prst="rect">
            <a:avLst/>
          </a:prstGeom>
          <a:noFill/>
        </p:spPr>
      </p:pic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85800" y="3505200"/>
            <a:ext cx="3429000" cy="3048000"/>
            <a:chOff x="500" y="2049"/>
            <a:chExt cx="2332" cy="2079"/>
          </a:xfrm>
        </p:grpSpPr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500" y="2075"/>
              <a:ext cx="2068" cy="2053"/>
              <a:chOff x="500" y="2075"/>
              <a:chExt cx="2068" cy="2053"/>
            </a:xfrm>
          </p:grpSpPr>
          <p:sp>
            <p:nvSpPr>
              <p:cNvPr id="6149" name="Freeform 5"/>
              <p:cNvSpPr>
                <a:spLocks/>
              </p:cNvSpPr>
              <p:nvPr/>
            </p:nvSpPr>
            <p:spPr bwMode="auto">
              <a:xfrm>
                <a:off x="500" y="2075"/>
                <a:ext cx="2068" cy="1030"/>
              </a:xfrm>
              <a:custGeom>
                <a:avLst/>
                <a:gdLst/>
                <a:ahLst/>
                <a:cxnLst>
                  <a:cxn ang="0">
                    <a:pos x="2068" y="0"/>
                  </a:cxn>
                  <a:cxn ang="0">
                    <a:pos x="1965" y="28"/>
                  </a:cxn>
                  <a:cxn ang="0">
                    <a:pos x="1900" y="43"/>
                  </a:cxn>
                  <a:cxn ang="0">
                    <a:pos x="1831" y="61"/>
                  </a:cxn>
                  <a:cxn ang="0">
                    <a:pos x="1756" y="81"/>
                  </a:cxn>
                  <a:cxn ang="0">
                    <a:pos x="1707" y="96"/>
                  </a:cxn>
                  <a:cxn ang="0">
                    <a:pos x="1636" y="115"/>
                  </a:cxn>
                  <a:cxn ang="0">
                    <a:pos x="1543" y="141"/>
                  </a:cxn>
                  <a:cxn ang="0">
                    <a:pos x="1468" y="163"/>
                  </a:cxn>
                  <a:cxn ang="0">
                    <a:pos x="1324" y="205"/>
                  </a:cxn>
                  <a:cxn ang="0">
                    <a:pos x="1249" y="229"/>
                  </a:cxn>
                  <a:cxn ang="0">
                    <a:pos x="1170" y="256"/>
                  </a:cxn>
                  <a:cxn ang="0">
                    <a:pos x="1101" y="279"/>
                  </a:cxn>
                  <a:cxn ang="0">
                    <a:pos x="1014" y="310"/>
                  </a:cxn>
                  <a:cxn ang="0">
                    <a:pos x="949" y="333"/>
                  </a:cxn>
                  <a:cxn ang="0">
                    <a:pos x="886" y="358"/>
                  </a:cxn>
                  <a:cxn ang="0">
                    <a:pos x="808" y="388"/>
                  </a:cxn>
                  <a:cxn ang="0">
                    <a:pos x="747" y="414"/>
                  </a:cxn>
                  <a:cxn ang="0">
                    <a:pos x="669" y="447"/>
                  </a:cxn>
                  <a:cxn ang="0">
                    <a:pos x="594" y="483"/>
                  </a:cxn>
                  <a:cxn ang="0">
                    <a:pos x="510" y="523"/>
                  </a:cxn>
                  <a:cxn ang="0">
                    <a:pos x="465" y="544"/>
                  </a:cxn>
                  <a:cxn ang="0">
                    <a:pos x="414" y="571"/>
                  </a:cxn>
                  <a:cxn ang="0">
                    <a:pos x="370" y="597"/>
                  </a:cxn>
                  <a:cxn ang="0">
                    <a:pos x="316" y="631"/>
                  </a:cxn>
                  <a:cxn ang="0">
                    <a:pos x="268" y="661"/>
                  </a:cxn>
                  <a:cxn ang="0">
                    <a:pos x="211" y="705"/>
                  </a:cxn>
                  <a:cxn ang="0">
                    <a:pos x="159" y="750"/>
                  </a:cxn>
                  <a:cxn ang="0">
                    <a:pos x="117" y="789"/>
                  </a:cxn>
                  <a:cxn ang="0">
                    <a:pos x="76" y="838"/>
                  </a:cxn>
                  <a:cxn ang="0">
                    <a:pos x="45" y="885"/>
                  </a:cxn>
                  <a:cxn ang="0">
                    <a:pos x="22" y="928"/>
                  </a:cxn>
                  <a:cxn ang="0">
                    <a:pos x="4" y="984"/>
                  </a:cxn>
                  <a:cxn ang="0">
                    <a:pos x="1" y="1030"/>
                  </a:cxn>
                </a:cxnLst>
                <a:rect l="0" t="0" r="r" b="b"/>
                <a:pathLst>
                  <a:path w="2068" h="1030">
                    <a:moveTo>
                      <a:pt x="2068" y="0"/>
                    </a:moveTo>
                    <a:cubicBezTo>
                      <a:pt x="2051" y="4"/>
                      <a:pt x="1993" y="21"/>
                      <a:pt x="1965" y="28"/>
                    </a:cubicBezTo>
                    <a:cubicBezTo>
                      <a:pt x="1937" y="35"/>
                      <a:pt x="1922" y="37"/>
                      <a:pt x="1900" y="43"/>
                    </a:cubicBezTo>
                    <a:cubicBezTo>
                      <a:pt x="1878" y="49"/>
                      <a:pt x="1855" y="55"/>
                      <a:pt x="1831" y="61"/>
                    </a:cubicBezTo>
                    <a:cubicBezTo>
                      <a:pt x="1807" y="67"/>
                      <a:pt x="1776" y="75"/>
                      <a:pt x="1756" y="81"/>
                    </a:cubicBezTo>
                    <a:cubicBezTo>
                      <a:pt x="1736" y="87"/>
                      <a:pt x="1727" y="90"/>
                      <a:pt x="1707" y="96"/>
                    </a:cubicBezTo>
                    <a:cubicBezTo>
                      <a:pt x="1687" y="102"/>
                      <a:pt x="1663" y="107"/>
                      <a:pt x="1636" y="115"/>
                    </a:cubicBezTo>
                    <a:cubicBezTo>
                      <a:pt x="1609" y="123"/>
                      <a:pt x="1571" y="133"/>
                      <a:pt x="1543" y="141"/>
                    </a:cubicBezTo>
                    <a:cubicBezTo>
                      <a:pt x="1515" y="149"/>
                      <a:pt x="1504" y="152"/>
                      <a:pt x="1468" y="163"/>
                    </a:cubicBezTo>
                    <a:cubicBezTo>
                      <a:pt x="1432" y="174"/>
                      <a:pt x="1360" y="194"/>
                      <a:pt x="1324" y="205"/>
                    </a:cubicBezTo>
                    <a:cubicBezTo>
                      <a:pt x="1288" y="216"/>
                      <a:pt x="1275" y="221"/>
                      <a:pt x="1249" y="229"/>
                    </a:cubicBezTo>
                    <a:cubicBezTo>
                      <a:pt x="1223" y="237"/>
                      <a:pt x="1195" y="248"/>
                      <a:pt x="1170" y="256"/>
                    </a:cubicBezTo>
                    <a:cubicBezTo>
                      <a:pt x="1145" y="264"/>
                      <a:pt x="1127" y="270"/>
                      <a:pt x="1101" y="279"/>
                    </a:cubicBezTo>
                    <a:cubicBezTo>
                      <a:pt x="1075" y="288"/>
                      <a:pt x="1039" y="301"/>
                      <a:pt x="1014" y="310"/>
                    </a:cubicBezTo>
                    <a:cubicBezTo>
                      <a:pt x="989" y="319"/>
                      <a:pt x="970" y="325"/>
                      <a:pt x="949" y="333"/>
                    </a:cubicBezTo>
                    <a:cubicBezTo>
                      <a:pt x="928" y="341"/>
                      <a:pt x="910" y="349"/>
                      <a:pt x="886" y="358"/>
                    </a:cubicBezTo>
                    <a:cubicBezTo>
                      <a:pt x="862" y="367"/>
                      <a:pt x="831" y="379"/>
                      <a:pt x="808" y="388"/>
                    </a:cubicBezTo>
                    <a:cubicBezTo>
                      <a:pt x="785" y="397"/>
                      <a:pt x="770" y="404"/>
                      <a:pt x="747" y="414"/>
                    </a:cubicBezTo>
                    <a:cubicBezTo>
                      <a:pt x="724" y="424"/>
                      <a:pt x="694" y="436"/>
                      <a:pt x="669" y="447"/>
                    </a:cubicBezTo>
                    <a:cubicBezTo>
                      <a:pt x="644" y="458"/>
                      <a:pt x="620" y="470"/>
                      <a:pt x="594" y="483"/>
                    </a:cubicBezTo>
                    <a:cubicBezTo>
                      <a:pt x="568" y="496"/>
                      <a:pt x="531" y="513"/>
                      <a:pt x="510" y="523"/>
                    </a:cubicBezTo>
                    <a:cubicBezTo>
                      <a:pt x="489" y="533"/>
                      <a:pt x="481" y="536"/>
                      <a:pt x="465" y="544"/>
                    </a:cubicBezTo>
                    <a:cubicBezTo>
                      <a:pt x="449" y="552"/>
                      <a:pt x="430" y="562"/>
                      <a:pt x="414" y="571"/>
                    </a:cubicBezTo>
                    <a:cubicBezTo>
                      <a:pt x="398" y="580"/>
                      <a:pt x="386" y="587"/>
                      <a:pt x="370" y="597"/>
                    </a:cubicBezTo>
                    <a:cubicBezTo>
                      <a:pt x="354" y="607"/>
                      <a:pt x="333" y="620"/>
                      <a:pt x="316" y="631"/>
                    </a:cubicBezTo>
                    <a:cubicBezTo>
                      <a:pt x="299" y="642"/>
                      <a:pt x="285" y="649"/>
                      <a:pt x="268" y="661"/>
                    </a:cubicBezTo>
                    <a:cubicBezTo>
                      <a:pt x="251" y="673"/>
                      <a:pt x="229" y="690"/>
                      <a:pt x="211" y="705"/>
                    </a:cubicBezTo>
                    <a:cubicBezTo>
                      <a:pt x="193" y="720"/>
                      <a:pt x="175" y="736"/>
                      <a:pt x="159" y="750"/>
                    </a:cubicBezTo>
                    <a:cubicBezTo>
                      <a:pt x="143" y="764"/>
                      <a:pt x="131" y="774"/>
                      <a:pt x="117" y="789"/>
                    </a:cubicBezTo>
                    <a:cubicBezTo>
                      <a:pt x="103" y="804"/>
                      <a:pt x="88" y="822"/>
                      <a:pt x="76" y="838"/>
                    </a:cubicBezTo>
                    <a:cubicBezTo>
                      <a:pt x="64" y="854"/>
                      <a:pt x="54" y="870"/>
                      <a:pt x="45" y="885"/>
                    </a:cubicBezTo>
                    <a:cubicBezTo>
                      <a:pt x="36" y="900"/>
                      <a:pt x="29" y="911"/>
                      <a:pt x="22" y="928"/>
                    </a:cubicBezTo>
                    <a:cubicBezTo>
                      <a:pt x="15" y="945"/>
                      <a:pt x="8" y="967"/>
                      <a:pt x="4" y="984"/>
                    </a:cubicBezTo>
                    <a:cubicBezTo>
                      <a:pt x="0" y="1001"/>
                      <a:pt x="2" y="1021"/>
                      <a:pt x="1" y="1030"/>
                    </a:cubicBezTo>
                  </a:path>
                </a:pathLst>
              </a:custGeom>
              <a:noFill/>
              <a:ln w="9525">
                <a:solidFill>
                  <a:srgbClr val="33CC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0" name="Freeform 6"/>
              <p:cNvSpPr>
                <a:spLocks/>
              </p:cNvSpPr>
              <p:nvPr/>
            </p:nvSpPr>
            <p:spPr bwMode="auto">
              <a:xfrm flipV="1">
                <a:off x="500" y="3098"/>
                <a:ext cx="2068" cy="1030"/>
              </a:xfrm>
              <a:custGeom>
                <a:avLst/>
                <a:gdLst/>
                <a:ahLst/>
                <a:cxnLst>
                  <a:cxn ang="0">
                    <a:pos x="2068" y="0"/>
                  </a:cxn>
                  <a:cxn ang="0">
                    <a:pos x="1965" y="28"/>
                  </a:cxn>
                  <a:cxn ang="0">
                    <a:pos x="1900" y="43"/>
                  </a:cxn>
                  <a:cxn ang="0">
                    <a:pos x="1831" y="61"/>
                  </a:cxn>
                  <a:cxn ang="0">
                    <a:pos x="1756" y="81"/>
                  </a:cxn>
                  <a:cxn ang="0">
                    <a:pos x="1707" y="96"/>
                  </a:cxn>
                  <a:cxn ang="0">
                    <a:pos x="1636" y="115"/>
                  </a:cxn>
                  <a:cxn ang="0">
                    <a:pos x="1543" y="141"/>
                  </a:cxn>
                  <a:cxn ang="0">
                    <a:pos x="1468" y="163"/>
                  </a:cxn>
                  <a:cxn ang="0">
                    <a:pos x="1324" y="205"/>
                  </a:cxn>
                  <a:cxn ang="0">
                    <a:pos x="1249" y="229"/>
                  </a:cxn>
                  <a:cxn ang="0">
                    <a:pos x="1170" y="256"/>
                  </a:cxn>
                  <a:cxn ang="0">
                    <a:pos x="1101" y="279"/>
                  </a:cxn>
                  <a:cxn ang="0">
                    <a:pos x="1014" y="310"/>
                  </a:cxn>
                  <a:cxn ang="0">
                    <a:pos x="949" y="333"/>
                  </a:cxn>
                  <a:cxn ang="0">
                    <a:pos x="886" y="358"/>
                  </a:cxn>
                  <a:cxn ang="0">
                    <a:pos x="808" y="388"/>
                  </a:cxn>
                  <a:cxn ang="0">
                    <a:pos x="747" y="414"/>
                  </a:cxn>
                  <a:cxn ang="0">
                    <a:pos x="669" y="447"/>
                  </a:cxn>
                  <a:cxn ang="0">
                    <a:pos x="594" y="483"/>
                  </a:cxn>
                  <a:cxn ang="0">
                    <a:pos x="510" y="523"/>
                  </a:cxn>
                  <a:cxn ang="0">
                    <a:pos x="465" y="544"/>
                  </a:cxn>
                  <a:cxn ang="0">
                    <a:pos x="414" y="571"/>
                  </a:cxn>
                  <a:cxn ang="0">
                    <a:pos x="370" y="597"/>
                  </a:cxn>
                  <a:cxn ang="0">
                    <a:pos x="316" y="631"/>
                  </a:cxn>
                  <a:cxn ang="0">
                    <a:pos x="268" y="661"/>
                  </a:cxn>
                  <a:cxn ang="0">
                    <a:pos x="211" y="705"/>
                  </a:cxn>
                  <a:cxn ang="0">
                    <a:pos x="159" y="750"/>
                  </a:cxn>
                  <a:cxn ang="0">
                    <a:pos x="117" y="789"/>
                  </a:cxn>
                  <a:cxn ang="0">
                    <a:pos x="76" y="838"/>
                  </a:cxn>
                  <a:cxn ang="0">
                    <a:pos x="45" y="885"/>
                  </a:cxn>
                  <a:cxn ang="0">
                    <a:pos x="22" y="928"/>
                  </a:cxn>
                  <a:cxn ang="0">
                    <a:pos x="4" y="984"/>
                  </a:cxn>
                  <a:cxn ang="0">
                    <a:pos x="1" y="1030"/>
                  </a:cxn>
                </a:cxnLst>
                <a:rect l="0" t="0" r="r" b="b"/>
                <a:pathLst>
                  <a:path w="2068" h="1030">
                    <a:moveTo>
                      <a:pt x="2068" y="0"/>
                    </a:moveTo>
                    <a:cubicBezTo>
                      <a:pt x="2051" y="4"/>
                      <a:pt x="1993" y="21"/>
                      <a:pt x="1965" y="28"/>
                    </a:cubicBezTo>
                    <a:cubicBezTo>
                      <a:pt x="1937" y="35"/>
                      <a:pt x="1922" y="37"/>
                      <a:pt x="1900" y="43"/>
                    </a:cubicBezTo>
                    <a:cubicBezTo>
                      <a:pt x="1878" y="49"/>
                      <a:pt x="1855" y="55"/>
                      <a:pt x="1831" y="61"/>
                    </a:cubicBezTo>
                    <a:cubicBezTo>
                      <a:pt x="1807" y="67"/>
                      <a:pt x="1776" y="75"/>
                      <a:pt x="1756" y="81"/>
                    </a:cubicBezTo>
                    <a:cubicBezTo>
                      <a:pt x="1736" y="87"/>
                      <a:pt x="1727" y="90"/>
                      <a:pt x="1707" y="96"/>
                    </a:cubicBezTo>
                    <a:cubicBezTo>
                      <a:pt x="1687" y="102"/>
                      <a:pt x="1663" y="107"/>
                      <a:pt x="1636" y="115"/>
                    </a:cubicBezTo>
                    <a:cubicBezTo>
                      <a:pt x="1609" y="123"/>
                      <a:pt x="1571" y="133"/>
                      <a:pt x="1543" y="141"/>
                    </a:cubicBezTo>
                    <a:cubicBezTo>
                      <a:pt x="1515" y="149"/>
                      <a:pt x="1504" y="152"/>
                      <a:pt x="1468" y="163"/>
                    </a:cubicBezTo>
                    <a:cubicBezTo>
                      <a:pt x="1432" y="174"/>
                      <a:pt x="1360" y="194"/>
                      <a:pt x="1324" y="205"/>
                    </a:cubicBezTo>
                    <a:cubicBezTo>
                      <a:pt x="1288" y="216"/>
                      <a:pt x="1275" y="221"/>
                      <a:pt x="1249" y="229"/>
                    </a:cubicBezTo>
                    <a:cubicBezTo>
                      <a:pt x="1223" y="237"/>
                      <a:pt x="1195" y="248"/>
                      <a:pt x="1170" y="256"/>
                    </a:cubicBezTo>
                    <a:cubicBezTo>
                      <a:pt x="1145" y="264"/>
                      <a:pt x="1127" y="270"/>
                      <a:pt x="1101" y="279"/>
                    </a:cubicBezTo>
                    <a:cubicBezTo>
                      <a:pt x="1075" y="288"/>
                      <a:pt x="1039" y="301"/>
                      <a:pt x="1014" y="310"/>
                    </a:cubicBezTo>
                    <a:cubicBezTo>
                      <a:pt x="989" y="319"/>
                      <a:pt x="970" y="325"/>
                      <a:pt x="949" y="333"/>
                    </a:cubicBezTo>
                    <a:cubicBezTo>
                      <a:pt x="928" y="341"/>
                      <a:pt x="910" y="349"/>
                      <a:pt x="886" y="358"/>
                    </a:cubicBezTo>
                    <a:cubicBezTo>
                      <a:pt x="862" y="367"/>
                      <a:pt x="831" y="379"/>
                      <a:pt x="808" y="388"/>
                    </a:cubicBezTo>
                    <a:cubicBezTo>
                      <a:pt x="785" y="397"/>
                      <a:pt x="770" y="404"/>
                      <a:pt x="747" y="414"/>
                    </a:cubicBezTo>
                    <a:cubicBezTo>
                      <a:pt x="724" y="424"/>
                      <a:pt x="694" y="436"/>
                      <a:pt x="669" y="447"/>
                    </a:cubicBezTo>
                    <a:cubicBezTo>
                      <a:pt x="644" y="458"/>
                      <a:pt x="620" y="470"/>
                      <a:pt x="594" y="483"/>
                    </a:cubicBezTo>
                    <a:cubicBezTo>
                      <a:pt x="568" y="496"/>
                      <a:pt x="531" y="513"/>
                      <a:pt x="510" y="523"/>
                    </a:cubicBezTo>
                    <a:cubicBezTo>
                      <a:pt x="489" y="533"/>
                      <a:pt x="481" y="536"/>
                      <a:pt x="465" y="544"/>
                    </a:cubicBezTo>
                    <a:cubicBezTo>
                      <a:pt x="449" y="552"/>
                      <a:pt x="430" y="562"/>
                      <a:pt x="414" y="571"/>
                    </a:cubicBezTo>
                    <a:cubicBezTo>
                      <a:pt x="398" y="580"/>
                      <a:pt x="386" y="587"/>
                      <a:pt x="370" y="597"/>
                    </a:cubicBezTo>
                    <a:cubicBezTo>
                      <a:pt x="354" y="607"/>
                      <a:pt x="333" y="620"/>
                      <a:pt x="316" y="631"/>
                    </a:cubicBezTo>
                    <a:cubicBezTo>
                      <a:pt x="299" y="642"/>
                      <a:pt x="285" y="649"/>
                      <a:pt x="268" y="661"/>
                    </a:cubicBezTo>
                    <a:cubicBezTo>
                      <a:pt x="251" y="673"/>
                      <a:pt x="229" y="690"/>
                      <a:pt x="211" y="705"/>
                    </a:cubicBezTo>
                    <a:cubicBezTo>
                      <a:pt x="193" y="720"/>
                      <a:pt x="175" y="736"/>
                      <a:pt x="159" y="750"/>
                    </a:cubicBezTo>
                    <a:cubicBezTo>
                      <a:pt x="143" y="764"/>
                      <a:pt x="131" y="774"/>
                      <a:pt x="117" y="789"/>
                    </a:cubicBezTo>
                    <a:cubicBezTo>
                      <a:pt x="103" y="804"/>
                      <a:pt x="88" y="822"/>
                      <a:pt x="76" y="838"/>
                    </a:cubicBezTo>
                    <a:cubicBezTo>
                      <a:pt x="64" y="854"/>
                      <a:pt x="54" y="870"/>
                      <a:pt x="45" y="885"/>
                    </a:cubicBezTo>
                    <a:cubicBezTo>
                      <a:pt x="36" y="900"/>
                      <a:pt x="29" y="911"/>
                      <a:pt x="22" y="928"/>
                    </a:cubicBezTo>
                    <a:cubicBezTo>
                      <a:pt x="15" y="945"/>
                      <a:pt x="8" y="967"/>
                      <a:pt x="4" y="984"/>
                    </a:cubicBezTo>
                    <a:cubicBezTo>
                      <a:pt x="0" y="1001"/>
                      <a:pt x="2" y="1021"/>
                      <a:pt x="1" y="1030"/>
                    </a:cubicBezTo>
                  </a:path>
                </a:pathLst>
              </a:custGeom>
              <a:noFill/>
              <a:ln w="9525">
                <a:solidFill>
                  <a:srgbClr val="33CC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1" name="Freeform 7"/>
              <p:cNvSpPr>
                <a:spLocks/>
              </p:cNvSpPr>
              <p:nvPr/>
            </p:nvSpPr>
            <p:spPr bwMode="auto">
              <a:xfrm>
                <a:off x="2565" y="2075"/>
                <a:ext cx="3" cy="205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" y="2053"/>
                  </a:cxn>
                </a:cxnLst>
                <a:rect l="0" t="0" r="r" b="b"/>
                <a:pathLst>
                  <a:path w="3" h="2053">
                    <a:moveTo>
                      <a:pt x="0" y="0"/>
                    </a:moveTo>
                    <a:lnTo>
                      <a:pt x="3" y="2053"/>
                    </a:lnTo>
                  </a:path>
                </a:pathLst>
              </a:custGeom>
              <a:noFill/>
              <a:ln w="9525">
                <a:solidFill>
                  <a:srgbClr val="33CCCC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152" name="Freeform 8"/>
            <p:cNvSpPr>
              <a:spLocks/>
            </p:cNvSpPr>
            <p:nvPr/>
          </p:nvSpPr>
          <p:spPr bwMode="auto">
            <a:xfrm>
              <a:off x="500" y="2049"/>
              <a:ext cx="2078" cy="2078"/>
            </a:xfrm>
            <a:custGeom>
              <a:avLst/>
              <a:gdLst/>
              <a:ahLst/>
              <a:cxnLst>
                <a:cxn ang="0">
                  <a:pos x="2065" y="36"/>
                </a:cxn>
                <a:cxn ang="0">
                  <a:pos x="1927" y="62"/>
                </a:cxn>
                <a:cxn ang="0">
                  <a:pos x="1770" y="102"/>
                </a:cxn>
                <a:cxn ang="0">
                  <a:pos x="1651" y="137"/>
                </a:cxn>
                <a:cxn ang="0">
                  <a:pos x="1507" y="177"/>
                </a:cxn>
                <a:cxn ang="0">
                  <a:pos x="1429" y="201"/>
                </a:cxn>
                <a:cxn ang="0">
                  <a:pos x="1330" y="228"/>
                </a:cxn>
                <a:cxn ang="0">
                  <a:pos x="1231" y="260"/>
                </a:cxn>
                <a:cxn ang="0">
                  <a:pos x="1143" y="291"/>
                </a:cxn>
                <a:cxn ang="0">
                  <a:pos x="1050" y="323"/>
                </a:cxn>
                <a:cxn ang="0">
                  <a:pos x="946" y="362"/>
                </a:cxn>
                <a:cxn ang="0">
                  <a:pos x="871" y="389"/>
                </a:cxn>
                <a:cxn ang="0">
                  <a:pos x="759" y="435"/>
                </a:cxn>
                <a:cxn ang="0">
                  <a:pos x="658" y="480"/>
                </a:cxn>
                <a:cxn ang="0">
                  <a:pos x="561" y="525"/>
                </a:cxn>
                <a:cxn ang="0">
                  <a:pos x="472" y="567"/>
                </a:cxn>
                <a:cxn ang="0">
                  <a:pos x="387" y="612"/>
                </a:cxn>
                <a:cxn ang="0">
                  <a:pos x="333" y="645"/>
                </a:cxn>
                <a:cxn ang="0">
                  <a:pos x="268" y="687"/>
                </a:cxn>
                <a:cxn ang="0">
                  <a:pos x="219" y="725"/>
                </a:cxn>
                <a:cxn ang="0">
                  <a:pos x="147" y="788"/>
                </a:cxn>
                <a:cxn ang="0">
                  <a:pos x="93" y="843"/>
                </a:cxn>
                <a:cxn ang="0">
                  <a:pos x="48" y="905"/>
                </a:cxn>
                <a:cxn ang="0">
                  <a:pos x="4" y="1004"/>
                </a:cxn>
                <a:cxn ang="0">
                  <a:pos x="12" y="1125"/>
                </a:cxn>
                <a:cxn ang="0">
                  <a:pos x="61" y="1224"/>
                </a:cxn>
                <a:cxn ang="0">
                  <a:pos x="106" y="1280"/>
                </a:cxn>
                <a:cxn ang="0">
                  <a:pos x="157" y="1328"/>
                </a:cxn>
                <a:cxn ang="0">
                  <a:pos x="223" y="1383"/>
                </a:cxn>
                <a:cxn ang="0">
                  <a:pos x="310" y="1446"/>
                </a:cxn>
                <a:cxn ang="0">
                  <a:pos x="402" y="1499"/>
                </a:cxn>
                <a:cxn ang="0">
                  <a:pos x="480" y="1542"/>
                </a:cxn>
                <a:cxn ang="0">
                  <a:pos x="553" y="1577"/>
                </a:cxn>
                <a:cxn ang="0">
                  <a:pos x="645" y="1622"/>
                </a:cxn>
                <a:cxn ang="0">
                  <a:pos x="742" y="1664"/>
                </a:cxn>
                <a:cxn ang="0">
                  <a:pos x="846" y="1704"/>
                </a:cxn>
                <a:cxn ang="0">
                  <a:pos x="985" y="1758"/>
                </a:cxn>
                <a:cxn ang="0">
                  <a:pos x="1084" y="1791"/>
                </a:cxn>
                <a:cxn ang="0">
                  <a:pos x="1183" y="1826"/>
                </a:cxn>
                <a:cxn ang="0">
                  <a:pos x="1258" y="1853"/>
                </a:cxn>
                <a:cxn ang="0">
                  <a:pos x="1372" y="1887"/>
                </a:cxn>
                <a:cxn ang="0">
                  <a:pos x="1546" y="1938"/>
                </a:cxn>
                <a:cxn ang="0">
                  <a:pos x="1663" y="1970"/>
                </a:cxn>
                <a:cxn ang="0">
                  <a:pos x="1795" y="2007"/>
                </a:cxn>
                <a:cxn ang="0">
                  <a:pos x="1899" y="2033"/>
                </a:cxn>
                <a:cxn ang="0">
                  <a:pos x="2056" y="2075"/>
                </a:cxn>
                <a:cxn ang="0">
                  <a:pos x="2067" y="1956"/>
                </a:cxn>
                <a:cxn ang="0">
                  <a:pos x="2065" y="978"/>
                </a:cxn>
              </a:cxnLst>
              <a:rect l="0" t="0" r="r" b="b"/>
              <a:pathLst>
                <a:path w="2078" h="2078">
                  <a:moveTo>
                    <a:pt x="2064" y="156"/>
                  </a:moveTo>
                  <a:cubicBezTo>
                    <a:pt x="2060" y="0"/>
                    <a:pt x="2075" y="54"/>
                    <a:pt x="2065" y="36"/>
                  </a:cubicBezTo>
                  <a:cubicBezTo>
                    <a:pt x="2055" y="18"/>
                    <a:pt x="2024" y="41"/>
                    <a:pt x="2001" y="45"/>
                  </a:cubicBezTo>
                  <a:cubicBezTo>
                    <a:pt x="1978" y="49"/>
                    <a:pt x="1953" y="56"/>
                    <a:pt x="1927" y="62"/>
                  </a:cubicBezTo>
                  <a:cubicBezTo>
                    <a:pt x="1901" y="68"/>
                    <a:pt x="1871" y="76"/>
                    <a:pt x="1845" y="83"/>
                  </a:cubicBezTo>
                  <a:cubicBezTo>
                    <a:pt x="1819" y="90"/>
                    <a:pt x="1792" y="96"/>
                    <a:pt x="1770" y="102"/>
                  </a:cubicBezTo>
                  <a:cubicBezTo>
                    <a:pt x="1748" y="108"/>
                    <a:pt x="1734" y="113"/>
                    <a:pt x="1714" y="119"/>
                  </a:cubicBezTo>
                  <a:cubicBezTo>
                    <a:pt x="1694" y="125"/>
                    <a:pt x="1676" y="130"/>
                    <a:pt x="1651" y="137"/>
                  </a:cubicBezTo>
                  <a:cubicBezTo>
                    <a:pt x="1626" y="144"/>
                    <a:pt x="1588" y="154"/>
                    <a:pt x="1564" y="161"/>
                  </a:cubicBezTo>
                  <a:cubicBezTo>
                    <a:pt x="1540" y="168"/>
                    <a:pt x="1523" y="173"/>
                    <a:pt x="1507" y="177"/>
                  </a:cubicBezTo>
                  <a:cubicBezTo>
                    <a:pt x="1491" y="181"/>
                    <a:pt x="1481" y="184"/>
                    <a:pt x="1468" y="188"/>
                  </a:cubicBezTo>
                  <a:cubicBezTo>
                    <a:pt x="1455" y="192"/>
                    <a:pt x="1444" y="197"/>
                    <a:pt x="1429" y="201"/>
                  </a:cubicBezTo>
                  <a:cubicBezTo>
                    <a:pt x="1414" y="205"/>
                    <a:pt x="1391" y="211"/>
                    <a:pt x="1375" y="215"/>
                  </a:cubicBezTo>
                  <a:cubicBezTo>
                    <a:pt x="1359" y="219"/>
                    <a:pt x="1345" y="223"/>
                    <a:pt x="1330" y="228"/>
                  </a:cubicBezTo>
                  <a:cubicBezTo>
                    <a:pt x="1315" y="233"/>
                    <a:pt x="1298" y="238"/>
                    <a:pt x="1282" y="243"/>
                  </a:cubicBezTo>
                  <a:cubicBezTo>
                    <a:pt x="1266" y="248"/>
                    <a:pt x="1246" y="255"/>
                    <a:pt x="1231" y="260"/>
                  </a:cubicBezTo>
                  <a:cubicBezTo>
                    <a:pt x="1216" y="265"/>
                    <a:pt x="1204" y="268"/>
                    <a:pt x="1189" y="273"/>
                  </a:cubicBezTo>
                  <a:cubicBezTo>
                    <a:pt x="1174" y="278"/>
                    <a:pt x="1158" y="286"/>
                    <a:pt x="1143" y="291"/>
                  </a:cubicBezTo>
                  <a:cubicBezTo>
                    <a:pt x="1128" y="296"/>
                    <a:pt x="1111" y="301"/>
                    <a:pt x="1096" y="306"/>
                  </a:cubicBezTo>
                  <a:cubicBezTo>
                    <a:pt x="1081" y="311"/>
                    <a:pt x="1067" y="317"/>
                    <a:pt x="1050" y="323"/>
                  </a:cubicBezTo>
                  <a:cubicBezTo>
                    <a:pt x="1033" y="329"/>
                    <a:pt x="1013" y="335"/>
                    <a:pt x="996" y="341"/>
                  </a:cubicBezTo>
                  <a:cubicBezTo>
                    <a:pt x="979" y="347"/>
                    <a:pt x="961" y="356"/>
                    <a:pt x="946" y="362"/>
                  </a:cubicBezTo>
                  <a:cubicBezTo>
                    <a:pt x="931" y="368"/>
                    <a:pt x="919" y="371"/>
                    <a:pt x="907" y="375"/>
                  </a:cubicBezTo>
                  <a:cubicBezTo>
                    <a:pt x="895" y="379"/>
                    <a:pt x="886" y="383"/>
                    <a:pt x="871" y="389"/>
                  </a:cubicBezTo>
                  <a:cubicBezTo>
                    <a:pt x="856" y="395"/>
                    <a:pt x="833" y="402"/>
                    <a:pt x="814" y="410"/>
                  </a:cubicBezTo>
                  <a:cubicBezTo>
                    <a:pt x="795" y="418"/>
                    <a:pt x="777" y="427"/>
                    <a:pt x="759" y="435"/>
                  </a:cubicBezTo>
                  <a:cubicBezTo>
                    <a:pt x="741" y="443"/>
                    <a:pt x="722" y="449"/>
                    <a:pt x="705" y="456"/>
                  </a:cubicBezTo>
                  <a:cubicBezTo>
                    <a:pt x="688" y="463"/>
                    <a:pt x="674" y="472"/>
                    <a:pt x="658" y="480"/>
                  </a:cubicBezTo>
                  <a:cubicBezTo>
                    <a:pt x="642" y="488"/>
                    <a:pt x="622" y="496"/>
                    <a:pt x="606" y="503"/>
                  </a:cubicBezTo>
                  <a:cubicBezTo>
                    <a:pt x="590" y="510"/>
                    <a:pt x="576" y="517"/>
                    <a:pt x="561" y="525"/>
                  </a:cubicBezTo>
                  <a:cubicBezTo>
                    <a:pt x="546" y="533"/>
                    <a:pt x="529" y="541"/>
                    <a:pt x="514" y="548"/>
                  </a:cubicBezTo>
                  <a:cubicBezTo>
                    <a:pt x="499" y="555"/>
                    <a:pt x="488" y="559"/>
                    <a:pt x="472" y="567"/>
                  </a:cubicBezTo>
                  <a:cubicBezTo>
                    <a:pt x="456" y="575"/>
                    <a:pt x="429" y="589"/>
                    <a:pt x="415" y="596"/>
                  </a:cubicBezTo>
                  <a:cubicBezTo>
                    <a:pt x="401" y="603"/>
                    <a:pt x="396" y="607"/>
                    <a:pt x="387" y="612"/>
                  </a:cubicBezTo>
                  <a:cubicBezTo>
                    <a:pt x="378" y="617"/>
                    <a:pt x="372" y="621"/>
                    <a:pt x="363" y="626"/>
                  </a:cubicBezTo>
                  <a:cubicBezTo>
                    <a:pt x="354" y="631"/>
                    <a:pt x="344" y="638"/>
                    <a:pt x="333" y="645"/>
                  </a:cubicBezTo>
                  <a:cubicBezTo>
                    <a:pt x="322" y="652"/>
                    <a:pt x="308" y="659"/>
                    <a:pt x="297" y="666"/>
                  </a:cubicBezTo>
                  <a:cubicBezTo>
                    <a:pt x="286" y="673"/>
                    <a:pt x="277" y="681"/>
                    <a:pt x="268" y="687"/>
                  </a:cubicBezTo>
                  <a:cubicBezTo>
                    <a:pt x="259" y="693"/>
                    <a:pt x="252" y="699"/>
                    <a:pt x="244" y="705"/>
                  </a:cubicBezTo>
                  <a:cubicBezTo>
                    <a:pt x="236" y="711"/>
                    <a:pt x="228" y="717"/>
                    <a:pt x="219" y="725"/>
                  </a:cubicBezTo>
                  <a:cubicBezTo>
                    <a:pt x="210" y="733"/>
                    <a:pt x="199" y="743"/>
                    <a:pt x="187" y="753"/>
                  </a:cubicBezTo>
                  <a:cubicBezTo>
                    <a:pt x="175" y="763"/>
                    <a:pt x="159" y="777"/>
                    <a:pt x="147" y="788"/>
                  </a:cubicBezTo>
                  <a:cubicBezTo>
                    <a:pt x="135" y="799"/>
                    <a:pt x="123" y="809"/>
                    <a:pt x="114" y="818"/>
                  </a:cubicBezTo>
                  <a:cubicBezTo>
                    <a:pt x="105" y="827"/>
                    <a:pt x="100" y="835"/>
                    <a:pt x="93" y="843"/>
                  </a:cubicBezTo>
                  <a:cubicBezTo>
                    <a:pt x="86" y="851"/>
                    <a:pt x="80" y="859"/>
                    <a:pt x="73" y="869"/>
                  </a:cubicBezTo>
                  <a:cubicBezTo>
                    <a:pt x="66" y="879"/>
                    <a:pt x="56" y="892"/>
                    <a:pt x="48" y="905"/>
                  </a:cubicBezTo>
                  <a:cubicBezTo>
                    <a:pt x="40" y="918"/>
                    <a:pt x="32" y="931"/>
                    <a:pt x="25" y="947"/>
                  </a:cubicBezTo>
                  <a:cubicBezTo>
                    <a:pt x="18" y="963"/>
                    <a:pt x="8" y="984"/>
                    <a:pt x="4" y="1004"/>
                  </a:cubicBezTo>
                  <a:cubicBezTo>
                    <a:pt x="0" y="1024"/>
                    <a:pt x="0" y="1050"/>
                    <a:pt x="1" y="1070"/>
                  </a:cubicBezTo>
                  <a:cubicBezTo>
                    <a:pt x="2" y="1090"/>
                    <a:pt x="8" y="1109"/>
                    <a:pt x="12" y="1125"/>
                  </a:cubicBezTo>
                  <a:cubicBezTo>
                    <a:pt x="16" y="1141"/>
                    <a:pt x="20" y="1151"/>
                    <a:pt x="28" y="1167"/>
                  </a:cubicBezTo>
                  <a:cubicBezTo>
                    <a:pt x="36" y="1183"/>
                    <a:pt x="51" y="1209"/>
                    <a:pt x="61" y="1224"/>
                  </a:cubicBezTo>
                  <a:cubicBezTo>
                    <a:pt x="71" y="1239"/>
                    <a:pt x="81" y="1247"/>
                    <a:pt x="88" y="1256"/>
                  </a:cubicBezTo>
                  <a:cubicBezTo>
                    <a:pt x="95" y="1265"/>
                    <a:pt x="99" y="1273"/>
                    <a:pt x="106" y="1280"/>
                  </a:cubicBezTo>
                  <a:cubicBezTo>
                    <a:pt x="113" y="1287"/>
                    <a:pt x="120" y="1293"/>
                    <a:pt x="129" y="1301"/>
                  </a:cubicBezTo>
                  <a:cubicBezTo>
                    <a:pt x="138" y="1309"/>
                    <a:pt x="147" y="1319"/>
                    <a:pt x="157" y="1328"/>
                  </a:cubicBezTo>
                  <a:cubicBezTo>
                    <a:pt x="167" y="1337"/>
                    <a:pt x="176" y="1344"/>
                    <a:pt x="187" y="1353"/>
                  </a:cubicBezTo>
                  <a:cubicBezTo>
                    <a:pt x="198" y="1362"/>
                    <a:pt x="211" y="1373"/>
                    <a:pt x="223" y="1383"/>
                  </a:cubicBezTo>
                  <a:cubicBezTo>
                    <a:pt x="235" y="1393"/>
                    <a:pt x="248" y="1405"/>
                    <a:pt x="262" y="1415"/>
                  </a:cubicBezTo>
                  <a:cubicBezTo>
                    <a:pt x="276" y="1425"/>
                    <a:pt x="294" y="1436"/>
                    <a:pt x="310" y="1446"/>
                  </a:cubicBezTo>
                  <a:cubicBezTo>
                    <a:pt x="326" y="1456"/>
                    <a:pt x="345" y="1467"/>
                    <a:pt x="360" y="1476"/>
                  </a:cubicBezTo>
                  <a:cubicBezTo>
                    <a:pt x="375" y="1485"/>
                    <a:pt x="388" y="1491"/>
                    <a:pt x="402" y="1499"/>
                  </a:cubicBezTo>
                  <a:cubicBezTo>
                    <a:pt x="416" y="1507"/>
                    <a:pt x="432" y="1517"/>
                    <a:pt x="445" y="1524"/>
                  </a:cubicBezTo>
                  <a:cubicBezTo>
                    <a:pt x="458" y="1531"/>
                    <a:pt x="468" y="1536"/>
                    <a:pt x="480" y="1542"/>
                  </a:cubicBezTo>
                  <a:cubicBezTo>
                    <a:pt x="492" y="1548"/>
                    <a:pt x="502" y="1553"/>
                    <a:pt x="514" y="1559"/>
                  </a:cubicBezTo>
                  <a:cubicBezTo>
                    <a:pt x="526" y="1565"/>
                    <a:pt x="538" y="1570"/>
                    <a:pt x="553" y="1577"/>
                  </a:cubicBezTo>
                  <a:cubicBezTo>
                    <a:pt x="568" y="1584"/>
                    <a:pt x="588" y="1595"/>
                    <a:pt x="603" y="1602"/>
                  </a:cubicBezTo>
                  <a:cubicBezTo>
                    <a:pt x="618" y="1609"/>
                    <a:pt x="629" y="1615"/>
                    <a:pt x="645" y="1622"/>
                  </a:cubicBezTo>
                  <a:cubicBezTo>
                    <a:pt x="661" y="1629"/>
                    <a:pt x="684" y="1639"/>
                    <a:pt x="700" y="1646"/>
                  </a:cubicBezTo>
                  <a:cubicBezTo>
                    <a:pt x="716" y="1653"/>
                    <a:pt x="727" y="1658"/>
                    <a:pt x="742" y="1664"/>
                  </a:cubicBezTo>
                  <a:cubicBezTo>
                    <a:pt x="757" y="1670"/>
                    <a:pt x="776" y="1676"/>
                    <a:pt x="793" y="1683"/>
                  </a:cubicBezTo>
                  <a:cubicBezTo>
                    <a:pt x="810" y="1690"/>
                    <a:pt x="826" y="1696"/>
                    <a:pt x="846" y="1704"/>
                  </a:cubicBezTo>
                  <a:cubicBezTo>
                    <a:pt x="866" y="1712"/>
                    <a:pt x="889" y="1722"/>
                    <a:pt x="912" y="1731"/>
                  </a:cubicBezTo>
                  <a:cubicBezTo>
                    <a:pt x="935" y="1740"/>
                    <a:pt x="965" y="1751"/>
                    <a:pt x="985" y="1758"/>
                  </a:cubicBezTo>
                  <a:cubicBezTo>
                    <a:pt x="1005" y="1765"/>
                    <a:pt x="1017" y="1770"/>
                    <a:pt x="1033" y="1775"/>
                  </a:cubicBezTo>
                  <a:cubicBezTo>
                    <a:pt x="1049" y="1780"/>
                    <a:pt x="1067" y="1785"/>
                    <a:pt x="1084" y="1791"/>
                  </a:cubicBezTo>
                  <a:cubicBezTo>
                    <a:pt x="1101" y="1797"/>
                    <a:pt x="1121" y="1805"/>
                    <a:pt x="1137" y="1811"/>
                  </a:cubicBezTo>
                  <a:cubicBezTo>
                    <a:pt x="1153" y="1817"/>
                    <a:pt x="1169" y="1821"/>
                    <a:pt x="1183" y="1826"/>
                  </a:cubicBezTo>
                  <a:cubicBezTo>
                    <a:pt x="1197" y="1831"/>
                    <a:pt x="1210" y="1835"/>
                    <a:pt x="1222" y="1839"/>
                  </a:cubicBezTo>
                  <a:cubicBezTo>
                    <a:pt x="1234" y="1843"/>
                    <a:pt x="1245" y="1849"/>
                    <a:pt x="1258" y="1853"/>
                  </a:cubicBezTo>
                  <a:cubicBezTo>
                    <a:pt x="1271" y="1857"/>
                    <a:pt x="1280" y="1860"/>
                    <a:pt x="1299" y="1866"/>
                  </a:cubicBezTo>
                  <a:cubicBezTo>
                    <a:pt x="1318" y="1872"/>
                    <a:pt x="1343" y="1879"/>
                    <a:pt x="1372" y="1887"/>
                  </a:cubicBezTo>
                  <a:cubicBezTo>
                    <a:pt x="1401" y="1895"/>
                    <a:pt x="1447" y="1909"/>
                    <a:pt x="1476" y="1917"/>
                  </a:cubicBezTo>
                  <a:cubicBezTo>
                    <a:pt x="1505" y="1925"/>
                    <a:pt x="1524" y="1932"/>
                    <a:pt x="1546" y="1938"/>
                  </a:cubicBezTo>
                  <a:cubicBezTo>
                    <a:pt x="1568" y="1944"/>
                    <a:pt x="1592" y="1951"/>
                    <a:pt x="1611" y="1956"/>
                  </a:cubicBezTo>
                  <a:cubicBezTo>
                    <a:pt x="1630" y="1961"/>
                    <a:pt x="1641" y="1964"/>
                    <a:pt x="1663" y="1970"/>
                  </a:cubicBezTo>
                  <a:cubicBezTo>
                    <a:pt x="1685" y="1976"/>
                    <a:pt x="1724" y="1988"/>
                    <a:pt x="1746" y="1994"/>
                  </a:cubicBezTo>
                  <a:cubicBezTo>
                    <a:pt x="1768" y="2000"/>
                    <a:pt x="1777" y="2002"/>
                    <a:pt x="1795" y="2007"/>
                  </a:cubicBezTo>
                  <a:cubicBezTo>
                    <a:pt x="1813" y="2012"/>
                    <a:pt x="1837" y="2018"/>
                    <a:pt x="1854" y="2022"/>
                  </a:cubicBezTo>
                  <a:cubicBezTo>
                    <a:pt x="1871" y="2026"/>
                    <a:pt x="1885" y="2030"/>
                    <a:pt x="1899" y="2033"/>
                  </a:cubicBezTo>
                  <a:cubicBezTo>
                    <a:pt x="1913" y="2036"/>
                    <a:pt x="1913" y="2036"/>
                    <a:pt x="1939" y="2043"/>
                  </a:cubicBezTo>
                  <a:cubicBezTo>
                    <a:pt x="1965" y="2050"/>
                    <a:pt x="2034" y="2073"/>
                    <a:pt x="2056" y="2075"/>
                  </a:cubicBezTo>
                  <a:cubicBezTo>
                    <a:pt x="2078" y="2077"/>
                    <a:pt x="2066" y="2078"/>
                    <a:pt x="2068" y="2058"/>
                  </a:cubicBezTo>
                  <a:cubicBezTo>
                    <a:pt x="2070" y="2038"/>
                    <a:pt x="2067" y="1998"/>
                    <a:pt x="2067" y="1956"/>
                  </a:cubicBezTo>
                  <a:cubicBezTo>
                    <a:pt x="2067" y="1914"/>
                    <a:pt x="2067" y="1968"/>
                    <a:pt x="2067" y="1805"/>
                  </a:cubicBezTo>
                  <a:cubicBezTo>
                    <a:pt x="2067" y="1642"/>
                    <a:pt x="2065" y="1253"/>
                    <a:pt x="2065" y="978"/>
                  </a:cubicBezTo>
                  <a:cubicBezTo>
                    <a:pt x="2065" y="703"/>
                    <a:pt x="2064" y="327"/>
                    <a:pt x="2064" y="156"/>
                  </a:cubicBezTo>
                  <a:close/>
                </a:path>
              </a:pathLst>
            </a:custGeom>
            <a:gradFill rotWithShape="0">
              <a:gsLst>
                <a:gs pos="0">
                  <a:srgbClr val="FFE1C3"/>
                </a:gs>
                <a:gs pos="50000">
                  <a:srgbClr val="FFFFFF"/>
                </a:gs>
                <a:gs pos="100000">
                  <a:srgbClr val="FFE1C3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53" name="Oval 9"/>
            <p:cNvSpPr>
              <a:spLocks noChangeArrowheads="1"/>
            </p:cNvSpPr>
            <p:nvPr/>
          </p:nvSpPr>
          <p:spPr bwMode="auto">
            <a:xfrm>
              <a:off x="2352" y="2064"/>
              <a:ext cx="480" cy="2064"/>
            </a:xfrm>
            <a:prstGeom prst="ellipse">
              <a:avLst/>
            </a:prstGeom>
            <a:solidFill>
              <a:srgbClr val="FFE1C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2362200" y="3810000"/>
            <a:ext cx="514350" cy="2459038"/>
            <a:chOff x="1488" y="2326"/>
            <a:chExt cx="324" cy="1549"/>
          </a:xfrm>
        </p:grpSpPr>
        <p:sp>
          <p:nvSpPr>
            <p:cNvPr id="6155" name="Oval 11"/>
            <p:cNvSpPr>
              <a:spLocks noChangeArrowheads="1"/>
            </p:cNvSpPr>
            <p:nvPr/>
          </p:nvSpPr>
          <p:spPr bwMode="auto">
            <a:xfrm>
              <a:off x="1488" y="2352"/>
              <a:ext cx="288" cy="1509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56" name="Oval 12"/>
            <p:cNvSpPr>
              <a:spLocks noChangeArrowheads="1"/>
            </p:cNvSpPr>
            <p:nvPr/>
          </p:nvSpPr>
          <p:spPr bwMode="auto">
            <a:xfrm>
              <a:off x="1536" y="2326"/>
              <a:ext cx="276" cy="1549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57" name="Oval 13"/>
            <p:cNvSpPr>
              <a:spLocks noChangeArrowheads="1"/>
            </p:cNvSpPr>
            <p:nvPr/>
          </p:nvSpPr>
          <p:spPr bwMode="auto">
            <a:xfrm>
              <a:off x="1488" y="2352"/>
              <a:ext cx="288" cy="150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158" name="Rectangle 14"/>
          <p:cNvSpPr>
            <a:spLocks noChangeArrowheads="1"/>
          </p:cNvSpPr>
          <p:nvPr/>
        </p:nvSpPr>
        <p:spPr bwMode="auto">
          <a:xfrm>
            <a:off x="2438400" y="1752600"/>
            <a:ext cx="55563" cy="11493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59" name="Object 15"/>
          <p:cNvGraphicFramePr>
            <a:graphicFrameLocks noChangeAspect="1"/>
          </p:cNvGraphicFramePr>
          <p:nvPr/>
        </p:nvGraphicFramePr>
        <p:xfrm>
          <a:off x="1219200" y="1066800"/>
          <a:ext cx="939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77" name="Equation" r:id="rId4" imgW="482400" imgH="241200" progId="Equation.DSMT4">
                  <p:embed/>
                </p:oleObj>
              </mc:Choice>
              <mc:Fallback>
                <p:oleObj name="Equation" r:id="rId4" imgW="48240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066800"/>
                        <a:ext cx="939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4876800" y="838200"/>
            <a:ext cx="4267200" cy="1143000"/>
            <a:chOff x="3024" y="1556"/>
            <a:chExt cx="2688" cy="845"/>
          </a:xfrm>
        </p:grpSpPr>
        <p:sp>
          <p:nvSpPr>
            <p:cNvPr id="6163" name="Text Box 19"/>
            <p:cNvSpPr txBox="1">
              <a:spLocks noChangeArrowheads="1"/>
            </p:cNvSpPr>
            <p:nvPr/>
          </p:nvSpPr>
          <p:spPr bwMode="auto">
            <a:xfrm>
              <a:off x="3024" y="1556"/>
              <a:ext cx="2688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/>
                <a:t>The volume of each flat cylinder (disk) is:</a:t>
              </a:r>
            </a:p>
          </p:txBody>
        </p:sp>
        <p:graphicFrame>
          <p:nvGraphicFramePr>
            <p:cNvPr id="6164" name="Object 20"/>
            <p:cNvGraphicFramePr>
              <a:graphicFrameLocks noChangeAspect="1"/>
            </p:cNvGraphicFramePr>
            <p:nvPr/>
          </p:nvGraphicFramePr>
          <p:xfrm>
            <a:off x="3264" y="2112"/>
            <a:ext cx="1680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78" name="Equation" r:id="rId6" imgW="1180800" imgH="203040" progId="Equation.DSMT4">
                    <p:embed/>
                  </p:oleObj>
                </mc:Choice>
                <mc:Fallback>
                  <p:oleObj name="Equation" r:id="rId6" imgW="1180800" imgH="20304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2112"/>
                          <a:ext cx="1680" cy="2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68" name="Object 2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79"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9" name="Text Box 25"/>
          <p:cNvSpPr txBox="1">
            <a:spLocks noChangeArrowheads="1"/>
          </p:cNvSpPr>
          <p:nvPr/>
        </p:nvSpPr>
        <p:spPr bwMode="auto">
          <a:xfrm>
            <a:off x="4843462" y="3048000"/>
            <a:ext cx="4300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If we add the volumes, we get:</a:t>
            </a:r>
          </a:p>
        </p:txBody>
      </p:sp>
      <p:graphicFrame>
        <p:nvGraphicFramePr>
          <p:cNvPr id="6170" name="Object 26"/>
          <p:cNvGraphicFramePr>
            <a:graphicFrameLocks noChangeAspect="1"/>
          </p:cNvGraphicFramePr>
          <p:nvPr/>
        </p:nvGraphicFramePr>
        <p:xfrm>
          <a:off x="5562600" y="3657600"/>
          <a:ext cx="1828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80" name="Equation" r:id="rId10" imgW="850680" imgH="342720" progId="Equation.DSMT4">
                  <p:embed/>
                </p:oleObj>
              </mc:Choice>
              <mc:Fallback>
                <p:oleObj name="Equation" r:id="rId10" imgW="850680" imgH="342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657600"/>
                        <a:ext cx="18288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1" name="Object 27"/>
          <p:cNvGraphicFramePr>
            <a:graphicFrameLocks noChangeAspect="1"/>
          </p:cNvGraphicFramePr>
          <p:nvPr/>
        </p:nvGraphicFramePr>
        <p:xfrm>
          <a:off x="5715000" y="4495800"/>
          <a:ext cx="1446213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81" name="Equation" r:id="rId12" imgW="672840" imgH="330120" progId="Equation.DSMT4">
                  <p:embed/>
                </p:oleObj>
              </mc:Choice>
              <mc:Fallback>
                <p:oleObj name="Equation" r:id="rId12" imgW="672840" imgH="3301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495800"/>
                        <a:ext cx="1446213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2" name="Object 28"/>
          <p:cNvGraphicFramePr>
            <a:graphicFrameLocks noChangeAspect="1"/>
          </p:cNvGraphicFramePr>
          <p:nvPr/>
        </p:nvGraphicFramePr>
        <p:xfrm>
          <a:off x="5791200" y="5334000"/>
          <a:ext cx="1119187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82" name="Equation" r:id="rId14" imgW="520560" imgH="482400" progId="Equation.DSMT4">
                  <p:embed/>
                </p:oleObj>
              </mc:Choice>
              <mc:Fallback>
                <p:oleObj name="Equation" r:id="rId14" imgW="52056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334000"/>
                        <a:ext cx="1119187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3" name="Object 29"/>
          <p:cNvGraphicFramePr>
            <a:graphicFrameLocks noChangeAspect="1"/>
          </p:cNvGraphicFramePr>
          <p:nvPr/>
        </p:nvGraphicFramePr>
        <p:xfrm>
          <a:off x="7086600" y="5649913"/>
          <a:ext cx="7096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83" name="Equation" r:id="rId16" imgW="330120" imgH="177480" progId="Equation.DSMT4">
                  <p:embed/>
                </p:oleObj>
              </mc:Choice>
              <mc:Fallback>
                <p:oleObj name="Equation" r:id="rId16" imgW="33012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5649913"/>
                        <a:ext cx="70961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33"/>
          <p:cNvGrpSpPr>
            <a:grpSpLocks/>
          </p:cNvGrpSpPr>
          <p:nvPr/>
        </p:nvGrpSpPr>
        <p:grpSpPr bwMode="auto">
          <a:xfrm>
            <a:off x="5257800" y="2133600"/>
            <a:ext cx="1905000" cy="762000"/>
            <a:chOff x="4154" y="864"/>
            <a:chExt cx="1292" cy="589"/>
          </a:xfrm>
        </p:grpSpPr>
        <p:graphicFrame>
          <p:nvGraphicFramePr>
            <p:cNvPr id="6174" name="Object 30"/>
            <p:cNvGraphicFramePr>
              <a:graphicFrameLocks noChangeAspect="1"/>
            </p:cNvGraphicFramePr>
            <p:nvPr/>
          </p:nvGraphicFramePr>
          <p:xfrm>
            <a:off x="4154" y="1104"/>
            <a:ext cx="2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84" name="Equation" r:id="rId18" imgW="139680" imgH="139680" progId="Equation.DSMT4">
                    <p:embed/>
                  </p:oleObj>
                </mc:Choice>
                <mc:Fallback>
                  <p:oleObj name="Equation" r:id="rId18" imgW="139680" imgH="13968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4" y="1104"/>
                          <a:ext cx="240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75" name="Object 31"/>
            <p:cNvGraphicFramePr>
              <a:graphicFrameLocks noChangeAspect="1"/>
            </p:cNvGraphicFramePr>
            <p:nvPr/>
          </p:nvGraphicFramePr>
          <p:xfrm>
            <a:off x="4368" y="864"/>
            <a:ext cx="698" cy="5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85" name="Equation" r:id="rId20" imgW="406080" imgH="342720" progId="Equation.DSMT4">
                    <p:embed/>
                  </p:oleObj>
                </mc:Choice>
                <mc:Fallback>
                  <p:oleObj name="Equation" r:id="rId20" imgW="406080" imgH="34272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864"/>
                          <a:ext cx="698" cy="5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76" name="Object 32"/>
            <p:cNvGraphicFramePr>
              <a:graphicFrameLocks noChangeAspect="1"/>
            </p:cNvGraphicFramePr>
            <p:nvPr/>
          </p:nvGraphicFramePr>
          <p:xfrm>
            <a:off x="5119" y="1039"/>
            <a:ext cx="327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86" name="Equation" r:id="rId22" imgW="190440" imgH="177480" progId="Equation.DSMT4">
                    <p:embed/>
                  </p:oleObj>
                </mc:Choice>
                <mc:Fallback>
                  <p:oleObj name="Equation" r:id="rId22" imgW="190440" imgH="17748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9" y="1039"/>
                          <a:ext cx="327" cy="3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78" name="Object 34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87" name="Equation" r:id="rId24" imgW="190440" imgH="139680" progId="Equation.DSMT4">
                  <p:embed/>
                </p:oleObj>
              </mc:Choice>
              <mc:Fallback>
                <p:oleObj name="Equation" r:id="rId24" imgW="190440" imgH="1396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B050"/>
                </a:solidFill>
              </a:rPr>
              <a:t>6.2 Solids of Revolution-Disk Method</a:t>
            </a:r>
          </a:p>
        </p:txBody>
      </p:sp>
      <p:sp>
        <p:nvSpPr>
          <p:cNvPr id="31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12/2/2014</a:t>
            </a:fld>
            <a:endParaRPr lang="en-US" sz="16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med"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9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916" name="Picture 2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407" y="3338830"/>
            <a:ext cx="177165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0904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932" y="2938780"/>
            <a:ext cx="2295525" cy="133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0905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045" y="1838642"/>
            <a:ext cx="2124075" cy="2200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0907" name="Picture 1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670" y="1524000"/>
            <a:ext cx="2409825" cy="2314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6330" name="Picture 10" descr="http://t0.gstatic.com/images?q=tbn:Xv9IHaXrJPyW9M:">
            <a:hlinkClick r:id="rId8"/>
          </p:cNvPr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43840" y="2100217"/>
            <a:ext cx="1905000" cy="1738358"/>
          </a:xfrm>
          <a:prstGeom prst="rect">
            <a:avLst/>
          </a:prstGeom>
          <a:noFill/>
        </p:spPr>
      </p:pic>
      <p:sp>
        <p:nvSpPr>
          <p:cNvPr id="19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12/2/2014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102766"/>
              </p:ext>
            </p:extLst>
          </p:nvPr>
        </p:nvGraphicFramePr>
        <p:xfrm>
          <a:off x="304800" y="838200"/>
          <a:ext cx="4541838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77" name="Equation" r:id="rId10" imgW="1892160" imgH="203040" progId="Equation.DSMT4">
                  <p:embed/>
                </p:oleObj>
              </mc:Choice>
              <mc:Fallback>
                <p:oleObj name="Equation" r:id="rId10" imgW="1892160" imgH="20304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838200"/>
                        <a:ext cx="4541838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1241"/>
              </p:ext>
            </p:extLst>
          </p:nvPr>
        </p:nvGraphicFramePr>
        <p:xfrm>
          <a:off x="3124200" y="2209800"/>
          <a:ext cx="2468563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78" name="Equation" r:id="rId12" imgW="1028520" imgH="253800" progId="Equation.DSMT4">
                  <p:embed/>
                </p:oleObj>
              </mc:Choice>
              <mc:Fallback>
                <p:oleObj name="Equation" r:id="rId12" imgW="1028520" imgH="25380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209800"/>
                        <a:ext cx="2468563" cy="608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395753"/>
              </p:ext>
            </p:extLst>
          </p:nvPr>
        </p:nvGraphicFramePr>
        <p:xfrm>
          <a:off x="417194" y="5867400"/>
          <a:ext cx="17684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79" name="Equation" r:id="rId14" imgW="736560" imgH="241200" progId="Equation.DSMT4">
                  <p:embed/>
                </p:oleObj>
              </mc:Choice>
              <mc:Fallback>
                <p:oleObj name="Equation" r:id="rId14" imgW="736560" imgH="24120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94" y="5867400"/>
                        <a:ext cx="1768475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841066"/>
              </p:ext>
            </p:extLst>
          </p:nvPr>
        </p:nvGraphicFramePr>
        <p:xfrm>
          <a:off x="3132138" y="1595754"/>
          <a:ext cx="35655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80" name="Equation" r:id="rId16" imgW="1485720" imgH="203040" progId="Equation.DSMT4">
                  <p:embed/>
                </p:oleObj>
              </mc:Choice>
              <mc:Fallback>
                <p:oleObj name="Equation" r:id="rId16" imgW="1485720" imgH="20304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595754"/>
                        <a:ext cx="356552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0915" name="Picture 19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745" y="4108767"/>
            <a:ext cx="1857375" cy="184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0922" name="Picture 26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2461" y="2969396"/>
            <a:ext cx="6291052" cy="33933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0923" name="Picture 27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927803"/>
            <a:ext cx="3043974" cy="34413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0924" name="Picture 28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914944"/>
            <a:ext cx="3057525" cy="3467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B050"/>
                </a:solidFill>
              </a:rPr>
              <a:t>6.2 Solids of Revolution-Disk Method</a:t>
            </a:r>
          </a:p>
        </p:txBody>
      </p:sp>
    </p:spTree>
    <p:extLst>
      <p:ext uri="{BB962C8B-B14F-4D97-AF65-F5344CB8AC3E}">
        <p14:creationId xmlns:p14="http://schemas.microsoft.com/office/powerpoint/2010/main" val="3282270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500"/>
                                        <p:tgtEl>
                                          <p:spTgt spid="80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700"/>
                                        <p:tgtEl>
                                          <p:spTgt spid="80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800"/>
                                        <p:tgtEl>
                                          <p:spTgt spid="80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500"/>
                                        <p:tgtEl>
                                          <p:spTgt spid="80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600"/>
                                        <p:tgtEl>
                                          <p:spTgt spid="80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100"/>
                                        <p:tgtEl>
                                          <p:spTgt spid="5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4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80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300"/>
                                        <p:tgtEl>
                                          <p:spTgt spid="80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600"/>
                                        <p:tgtEl>
                                          <p:spTgt spid="80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302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828800"/>
            <a:ext cx="2982042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0" y="990600"/>
          <a:ext cx="7934325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7" name="Equation" r:id="rId5" imgW="4152900" imgH="660400" progId="Equation.DSMT4">
                  <p:embed/>
                </p:oleObj>
              </mc:Choice>
              <mc:Fallback>
                <p:oleObj name="Equation" r:id="rId5" imgW="4152900" imgH="66040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90600"/>
                        <a:ext cx="7934325" cy="1260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5303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0" y="1828800"/>
            <a:ext cx="2981325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3124200" y="1905000"/>
          <a:ext cx="216408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8" name="Equation" r:id="rId8" imgW="901309" imgH="253890" progId="Equation.DSMT4">
                  <p:embed/>
                </p:oleObj>
              </mc:Choice>
              <mc:Fallback>
                <p:oleObj name="Equation" r:id="rId8" imgW="901309" imgH="25389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905000"/>
                        <a:ext cx="216408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9" name="Object 13"/>
          <p:cNvGraphicFramePr>
            <a:graphicFrameLocks noChangeAspect="1"/>
          </p:cNvGraphicFramePr>
          <p:nvPr/>
        </p:nvGraphicFramePr>
        <p:xfrm>
          <a:off x="3200400" y="2590800"/>
          <a:ext cx="78295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9" name="Equation" r:id="rId10" imgW="469900" imgH="457200" progId="Equation.DSMT4">
                  <p:embed/>
                </p:oleObj>
              </mc:Choice>
              <mc:Fallback>
                <p:oleObj name="Equation" r:id="rId10" imgW="469900" imgH="45720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590800"/>
                        <a:ext cx="782953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95406"/>
              </p:ext>
            </p:extLst>
          </p:nvPr>
        </p:nvGraphicFramePr>
        <p:xfrm>
          <a:off x="0" y="4267200"/>
          <a:ext cx="6324600" cy="513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0" name="Equation" r:id="rId12" imgW="4229100" imgH="342900" progId="Equation.DSMT4">
                  <p:embed/>
                </p:oleObj>
              </mc:Choice>
              <mc:Fallback>
                <p:oleObj name="Equation" r:id="rId12" imgW="4229100" imgH="34290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267200"/>
                        <a:ext cx="6324600" cy="5131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2" name="Object 16"/>
          <p:cNvGraphicFramePr>
            <a:graphicFrameLocks noChangeAspect="1"/>
          </p:cNvGraphicFramePr>
          <p:nvPr/>
        </p:nvGraphicFramePr>
        <p:xfrm>
          <a:off x="6705600" y="1981200"/>
          <a:ext cx="1626986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1" name="Equation" r:id="rId14" imgW="774364" imgH="469696" progId="Equation.DSMT4">
                  <p:embed/>
                </p:oleObj>
              </mc:Choice>
              <mc:Fallback>
                <p:oleObj name="Equation" r:id="rId14" imgW="774364" imgH="469696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1981200"/>
                        <a:ext cx="1626986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886911"/>
              </p:ext>
            </p:extLst>
          </p:nvPr>
        </p:nvGraphicFramePr>
        <p:xfrm>
          <a:off x="6532563" y="2895600"/>
          <a:ext cx="22415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2" name="Equation" r:id="rId16" imgW="1066680" imgH="469800" progId="Equation.DSMT4">
                  <p:embed/>
                </p:oleObj>
              </mc:Choice>
              <mc:Fallback>
                <p:oleObj name="Equation" r:id="rId16" imgW="1066680" imgH="46980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2563" y="2895600"/>
                        <a:ext cx="224155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4" name="Object 18"/>
          <p:cNvGraphicFramePr>
            <a:graphicFrameLocks noChangeAspect="1"/>
          </p:cNvGraphicFramePr>
          <p:nvPr/>
        </p:nvGraphicFramePr>
        <p:xfrm>
          <a:off x="6781800" y="3886200"/>
          <a:ext cx="1447800" cy="942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3" name="Equation" r:id="rId18" imgW="723586" imgH="469696" progId="Equation.DSMT4">
                  <p:embed/>
                </p:oleObj>
              </mc:Choice>
              <mc:Fallback>
                <p:oleObj name="Equation" r:id="rId18" imgW="723586" imgH="469696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886200"/>
                        <a:ext cx="1447800" cy="9429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043295"/>
              </p:ext>
            </p:extLst>
          </p:nvPr>
        </p:nvGraphicFramePr>
        <p:xfrm>
          <a:off x="6686550" y="4800600"/>
          <a:ext cx="163830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4" name="Equation" r:id="rId20" imgW="876240" imgH="482400" progId="Equation.DSMT4">
                  <p:embed/>
                </p:oleObj>
              </mc:Choice>
              <mc:Fallback>
                <p:oleObj name="Equation" r:id="rId20" imgW="876240" imgH="48240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6550" y="4800600"/>
                        <a:ext cx="1638300" cy="903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339692"/>
              </p:ext>
            </p:extLst>
          </p:nvPr>
        </p:nvGraphicFramePr>
        <p:xfrm>
          <a:off x="6400801" y="5718489"/>
          <a:ext cx="2286000" cy="806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5" name="Equation" r:id="rId22" imgW="1117115" imgH="393529" progId="Equation.DSMT4">
                  <p:embed/>
                </p:oleObj>
              </mc:Choice>
              <mc:Fallback>
                <p:oleObj name="Equation" r:id="rId22" imgW="1117115" imgH="393529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1" y="5718489"/>
                        <a:ext cx="2286000" cy="8061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12/2/2014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graphicFrame>
        <p:nvGraphicFramePr>
          <p:cNvPr id="55311" name="Object 15"/>
          <p:cNvGraphicFramePr>
            <a:graphicFrameLocks noChangeAspect="1"/>
          </p:cNvGraphicFramePr>
          <p:nvPr/>
        </p:nvGraphicFramePr>
        <p:xfrm>
          <a:off x="0" y="4800600"/>
          <a:ext cx="279241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6" name="Equation" r:id="rId24" imgW="1675673" imgH="406224" progId="Equation.DSMT4">
                  <p:embed/>
                </p:oleObj>
              </mc:Choice>
              <mc:Fallback>
                <p:oleObj name="Equation" r:id="rId24" imgW="1675673" imgH="406224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800600"/>
                        <a:ext cx="2792413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5304" name="Picture 8"/>
          <p:cNvPicPr>
            <a:picLocks noChangeAspect="1" noChangeArrowheads="1"/>
          </p:cNvPicPr>
          <p:nvPr/>
        </p:nvPicPr>
        <p:blipFill>
          <a:blip r:embed="rId26" cstate="print"/>
          <a:srcRect/>
          <a:stretch>
            <a:fillRect/>
          </a:stretch>
        </p:blipFill>
        <p:spPr bwMode="auto">
          <a:xfrm>
            <a:off x="0" y="1828800"/>
            <a:ext cx="2981325" cy="217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305" name="Picture 9"/>
          <p:cNvPicPr>
            <a:picLocks noChangeAspect="1" noChangeArrowheads="1"/>
          </p:cNvPicPr>
          <p:nvPr/>
        </p:nvPicPr>
        <p:blipFill>
          <a:blip r:embed="rId27" cstate="print"/>
          <a:srcRect/>
          <a:stretch>
            <a:fillRect/>
          </a:stretch>
        </p:blipFill>
        <p:spPr bwMode="auto">
          <a:xfrm>
            <a:off x="0" y="1828800"/>
            <a:ext cx="2981325" cy="221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320" name="Picture 24"/>
          <p:cNvPicPr>
            <a:picLocks noChangeAspect="1" noChangeArrowheads="1"/>
          </p:cNvPicPr>
          <p:nvPr/>
        </p:nvPicPr>
        <p:blipFill>
          <a:blip r:embed="rId28" cstate="print"/>
          <a:srcRect/>
          <a:stretch>
            <a:fillRect/>
          </a:stretch>
        </p:blipFill>
        <p:spPr bwMode="auto">
          <a:xfrm>
            <a:off x="0" y="1828800"/>
            <a:ext cx="299085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319" name="Picture 23"/>
          <p:cNvPicPr>
            <a:picLocks noChangeAspect="1" noChangeArrowheads="1"/>
          </p:cNvPicPr>
          <p:nvPr/>
        </p:nvPicPr>
        <p:blipFill>
          <a:blip r:embed="rId29" cstate="print"/>
          <a:srcRect/>
          <a:stretch>
            <a:fillRect/>
          </a:stretch>
        </p:blipFill>
        <p:spPr bwMode="auto">
          <a:xfrm>
            <a:off x="0" y="1828800"/>
            <a:ext cx="299085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317" name="Picture 21"/>
          <p:cNvPicPr>
            <a:picLocks noChangeAspect="1" noChangeArrowheads="1"/>
          </p:cNvPicPr>
          <p:nvPr/>
        </p:nvPicPr>
        <p:blipFill>
          <a:blip r:embed="rId30" cstate="print"/>
          <a:srcRect/>
          <a:stretch>
            <a:fillRect/>
          </a:stretch>
        </p:blipFill>
        <p:spPr bwMode="auto">
          <a:xfrm>
            <a:off x="0" y="1828800"/>
            <a:ext cx="2990850" cy="221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318" name="Picture 22"/>
          <p:cNvPicPr>
            <a:picLocks noChangeAspect="1" noChangeArrowheads="1"/>
          </p:cNvPicPr>
          <p:nvPr/>
        </p:nvPicPr>
        <p:blipFill>
          <a:blip r:embed="rId31" cstate="print"/>
          <a:srcRect/>
          <a:stretch>
            <a:fillRect/>
          </a:stretch>
        </p:blipFill>
        <p:spPr bwMode="auto">
          <a:xfrm>
            <a:off x="0" y="1828800"/>
            <a:ext cx="299085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4447540" y="2819400"/>
            <a:ext cx="1544320" cy="92333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Infinite number of cylinders</a:t>
            </a:r>
            <a:endParaRPr lang="en-US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5991860" y="2590800"/>
            <a:ext cx="1323340" cy="347662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B050"/>
                </a:solidFill>
              </a:rPr>
              <a:t>6.2 Solids of Revolution-Disk Metho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55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55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55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55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55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55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2000"/>
                                        <p:tgtEl>
                                          <p:spTgt spid="55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55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2000"/>
                                        <p:tgtEl>
                                          <p:spTgt spid="55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2000"/>
                                        <p:tgtEl>
                                          <p:spTgt spid="55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2000"/>
                                        <p:tgtEl>
                                          <p:spTgt spid="55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2000"/>
                                        <p:tgtEl>
                                          <p:spTgt spid="55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848427"/>
              </p:ext>
            </p:extLst>
          </p:nvPr>
        </p:nvGraphicFramePr>
        <p:xfrm>
          <a:off x="0" y="762000"/>
          <a:ext cx="5928249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" name="Equation" r:id="rId4" imgW="2908300" imgH="711200" progId="Equation.DSMT4">
                  <p:embed/>
                </p:oleObj>
              </mc:Choice>
              <mc:Fallback>
                <p:oleObj name="Equation" r:id="rId4" imgW="2908300" imgH="71120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762000"/>
                        <a:ext cx="5928249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676738"/>
              </p:ext>
            </p:extLst>
          </p:nvPr>
        </p:nvGraphicFramePr>
        <p:xfrm>
          <a:off x="0" y="2057400"/>
          <a:ext cx="6524626" cy="170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" name="Equation" r:id="rId6" imgW="3543120" imgH="927000" progId="Equation.DSMT4">
                  <p:embed/>
                </p:oleObj>
              </mc:Choice>
              <mc:Fallback>
                <p:oleObj name="Equation" r:id="rId6" imgW="3543120" imgH="92700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057400"/>
                        <a:ext cx="6524626" cy="170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6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291522"/>
              </p:ext>
            </p:extLst>
          </p:nvPr>
        </p:nvGraphicFramePr>
        <p:xfrm>
          <a:off x="152401" y="5109356"/>
          <a:ext cx="3276600" cy="1275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" name="Equation" r:id="rId8" imgW="1206500" imgH="469900" progId="Equation.DSMT4">
                  <p:embed/>
                </p:oleObj>
              </mc:Choice>
              <mc:Fallback>
                <p:oleObj name="Equation" r:id="rId8" imgW="1206500" imgH="46990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1" y="5109356"/>
                        <a:ext cx="3276600" cy="12755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12/2/2014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15012"/>
              </p:ext>
            </p:extLst>
          </p:nvPr>
        </p:nvGraphicFramePr>
        <p:xfrm>
          <a:off x="1492885" y="4038600"/>
          <a:ext cx="7661275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" name="Equation" r:id="rId10" imgW="3759120" imgH="431640" progId="Equation.DSMT4">
                  <p:embed/>
                </p:oleObj>
              </mc:Choice>
              <mc:Fallback>
                <p:oleObj name="Equation" r:id="rId10" imgW="3759120" imgH="43164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885" y="4038600"/>
                        <a:ext cx="7661275" cy="877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B050"/>
                </a:solidFill>
              </a:rPr>
              <a:t>6.2 Solids of Revolution-Disk Metho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" dur="1" fill="hold"/>
                                        <p:tgtEl>
                                          <p:spTgt spid="107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19" name="Picture 1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038600" y="1447800"/>
            <a:ext cx="3686175" cy="2703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39" name="Picture 3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457817"/>
            <a:ext cx="3705225" cy="272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7118" name="Picture 1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810000" y="914400"/>
            <a:ext cx="47244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578100" y="1917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1" name="Equation" r:id="rId7" imgW="435285" imgH="677109" progId="Equation.DSMT4">
                  <p:embed/>
                </p:oleObj>
              </mc:Choice>
              <mc:Fallback>
                <p:oleObj name="Equation" r:id="rId7" imgW="435285" imgH="677109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19177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0" y="1524000"/>
          <a:ext cx="2173288" cy="185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2" name="Equation" r:id="rId9" imgW="1040948" imgH="888614" progId="Equation.DSMT4">
                  <p:embed/>
                </p:oleObj>
              </mc:Choice>
              <mc:Fallback>
                <p:oleObj name="Equation" r:id="rId9" imgW="1040948" imgH="888614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524000"/>
                        <a:ext cx="2173288" cy="185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4" name="Object 10"/>
          <p:cNvGraphicFramePr>
            <a:graphicFrameLocks noChangeAspect="1"/>
          </p:cNvGraphicFramePr>
          <p:nvPr/>
        </p:nvGraphicFramePr>
        <p:xfrm>
          <a:off x="322263" y="3429000"/>
          <a:ext cx="3640137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3" name="Equation" r:id="rId11" imgW="1193800" imgH="469900" progId="Equation.DSMT4">
                  <p:embed/>
                </p:oleObj>
              </mc:Choice>
              <mc:Fallback>
                <p:oleObj name="Equation" r:id="rId11" imgW="1193800" imgH="46990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3" y="3429000"/>
                        <a:ext cx="3640137" cy="143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12/2/2014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0" y="685800"/>
            <a:ext cx="6934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 smtClean="0"/>
              <a:t>Find the Volume of the solid of revolution formed by rotating the enclosed region about the x-axis.</a:t>
            </a:r>
            <a:endParaRPr lang="en-US" sz="2400" b="1" u="sng" dirty="0"/>
          </a:p>
        </p:txBody>
      </p:sp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2209800" y="2209800"/>
          <a:ext cx="207168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4" name="Equation" r:id="rId13" imgW="888614" imgH="241195" progId="Equation.DSMT4">
                  <p:embed/>
                </p:oleObj>
              </mc:Choice>
              <mc:Fallback>
                <p:oleObj name="Equation" r:id="rId13" imgW="888614" imgH="241195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209800"/>
                        <a:ext cx="2071688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565274"/>
              </p:ext>
            </p:extLst>
          </p:nvPr>
        </p:nvGraphicFramePr>
        <p:xfrm>
          <a:off x="4724400" y="5093335"/>
          <a:ext cx="1619384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5" name="Equation" r:id="rId15" imgW="685502" imgH="634725" progId="Equation.DSMT4">
                  <p:embed/>
                </p:oleObj>
              </mc:Choice>
              <mc:Fallback>
                <p:oleObj name="Equation" r:id="rId15" imgW="685502" imgH="634725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093335"/>
                        <a:ext cx="1619384" cy="1495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6" name="Object 12"/>
          <p:cNvGraphicFramePr>
            <a:graphicFrameLocks noChangeAspect="1"/>
          </p:cNvGraphicFramePr>
          <p:nvPr/>
        </p:nvGraphicFramePr>
        <p:xfrm>
          <a:off x="533401" y="4976230"/>
          <a:ext cx="4038600" cy="1407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6" name="Equation" r:id="rId17" imgW="1346200" imgH="469900" progId="Equation.DSMT4">
                  <p:embed/>
                </p:oleObj>
              </mc:Choice>
              <mc:Fallback>
                <p:oleObj name="Equation" r:id="rId17" imgW="1346200" imgH="46990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1" y="4976230"/>
                        <a:ext cx="4038600" cy="14071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7" name="Object 13"/>
          <p:cNvGraphicFramePr>
            <a:graphicFrameLocks noChangeAspect="1"/>
          </p:cNvGraphicFramePr>
          <p:nvPr/>
        </p:nvGraphicFramePr>
        <p:xfrm>
          <a:off x="7010400" y="4953000"/>
          <a:ext cx="1260475" cy="137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7" name="Equation" r:id="rId19" imgW="533169" imgH="583947" progId="Equation.DSMT4">
                  <p:embed/>
                </p:oleObj>
              </mc:Choice>
              <mc:Fallback>
                <p:oleObj name="Equation" r:id="rId19" imgW="533169" imgH="583947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953000"/>
                        <a:ext cx="1260475" cy="1376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B050"/>
                </a:solidFill>
              </a:rPr>
              <a:t>6.2 Solids of Revolution-Disk Metho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7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400"/>
                                        <p:tgtEl>
                                          <p:spTgt spid="47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47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4608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4711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4711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/>
          <p:cNvSpPr txBox="1"/>
          <p:nvPr/>
        </p:nvSpPr>
        <p:spPr>
          <a:xfrm>
            <a:off x="914400" y="685800"/>
            <a:ext cx="6934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u="sng" dirty="0" smtClean="0"/>
              <a:t>Find the Volume of the solid of revolution formed by rotating the enclosed region about the x-axis.</a:t>
            </a:r>
            <a:endParaRPr lang="en-US" b="1" u="sng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578100" y="1917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8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19177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545338"/>
              </p:ext>
            </p:extLst>
          </p:nvPr>
        </p:nvGraphicFramePr>
        <p:xfrm>
          <a:off x="-12700" y="1143000"/>
          <a:ext cx="1720850" cy="217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9" name="Equation" r:id="rId6" imgW="825480" imgH="1041120" progId="Equation.DSMT4">
                  <p:embed/>
                </p:oleObj>
              </mc:Choice>
              <mc:Fallback>
                <p:oleObj name="Equation" r:id="rId6" imgW="825480" imgH="104112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2700" y="1143000"/>
                        <a:ext cx="1720850" cy="217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2514600" y="1524000"/>
          <a:ext cx="136207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0" name="Equation" r:id="rId8" imgW="583947" imgH="393529" progId="Equation.DSMT4">
                  <p:embed/>
                </p:oleObj>
              </mc:Choice>
              <mc:Fallback>
                <p:oleObj name="Equation" r:id="rId8" imgW="583947" imgH="393529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524000"/>
                        <a:ext cx="1362075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822284"/>
              </p:ext>
            </p:extLst>
          </p:nvPr>
        </p:nvGraphicFramePr>
        <p:xfrm>
          <a:off x="3640138" y="4495800"/>
          <a:ext cx="3140075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1" name="Equation" r:id="rId10" imgW="1104840" imgH="495000" progId="Equation.DSMT4">
                  <p:embed/>
                </p:oleObj>
              </mc:Choice>
              <mc:Fallback>
                <p:oleObj name="Equation" r:id="rId10" imgW="1104840" imgH="49500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138" y="4495800"/>
                        <a:ext cx="3140075" cy="1404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4" name="Object 10"/>
          <p:cNvGraphicFramePr>
            <a:graphicFrameLocks noChangeAspect="1"/>
          </p:cNvGraphicFramePr>
          <p:nvPr/>
        </p:nvGraphicFramePr>
        <p:xfrm>
          <a:off x="685800" y="3505200"/>
          <a:ext cx="3368675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2" name="Equation" r:id="rId12" imgW="1104900" imgH="469900" progId="Equation.DSMT4">
                  <p:embed/>
                </p:oleObj>
              </mc:Choice>
              <mc:Fallback>
                <p:oleObj name="Equation" r:id="rId12" imgW="1104900" imgH="4699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505200"/>
                        <a:ext cx="3368675" cy="143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8135" name="Picture 7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5181600" y="1447800"/>
            <a:ext cx="3429000" cy="23820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8138" name="Object 10"/>
          <p:cNvGraphicFramePr>
            <a:graphicFrameLocks noChangeAspect="1"/>
          </p:cNvGraphicFramePr>
          <p:nvPr/>
        </p:nvGraphicFramePr>
        <p:xfrm>
          <a:off x="6858000" y="4648200"/>
          <a:ext cx="1624012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3" name="Equation" r:id="rId15" imgW="571252" imgH="406224" progId="Equation.DSMT4">
                  <p:embed/>
                </p:oleObj>
              </mc:Choice>
              <mc:Fallback>
                <p:oleObj name="Equation" r:id="rId15" imgW="571252" imgH="406224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648200"/>
                        <a:ext cx="1624012" cy="1152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12/2/2014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pic>
        <p:nvPicPr>
          <p:cNvPr id="48163" name="Picture 35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1455628"/>
            <a:ext cx="3448050" cy="240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48136" name="Ink 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867400" y="1828800"/>
              <a:ext cx="231775" cy="303213"/>
            </p14:xfrm>
          </p:contentPart>
        </mc:Choice>
        <mc:Fallback xmlns="">
          <p:pic>
            <p:nvPicPr>
              <p:cNvPr id="48136" name="Ink 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9" cstate="print"/>
              <a:stretch>
                <a:fillRect/>
              </a:stretch>
            </p:blipFill>
            <p:spPr>
              <a:xfrm>
                <a:off x="5858043" y="1819448"/>
                <a:ext cx="250490" cy="321917"/>
              </a:xfrm>
              <a:prstGeom prst="rect">
                <a:avLst/>
              </a:prstGeom>
            </p:spPr>
          </p:pic>
        </mc:Fallback>
      </mc:AlternateContent>
      <p:sp>
        <p:nvSpPr>
          <p:cNvPr id="16" name="TextBox 15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B050"/>
                </a:solidFill>
              </a:rPr>
              <a:t>6.2 Solids of Revolution-Disk Metho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4813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8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4" presetClass="entr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" dur="1" fill="hold"/>
                                        <p:tgtEl>
                                          <p:spTgt spid="4813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0" dur="1" fill="hold"/>
                                        <p:tgtEl>
                                          <p:spTgt spid="4608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5" dur="1" fill="hold"/>
                                        <p:tgtEl>
                                          <p:spTgt spid="4711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ular Callout 11"/>
          <p:cNvSpPr/>
          <p:nvPr/>
        </p:nvSpPr>
        <p:spPr>
          <a:xfrm>
            <a:off x="4572000" y="4038600"/>
            <a:ext cx="3962400" cy="838200"/>
          </a:xfrm>
          <a:prstGeom prst="wedgeRoundRectCallout">
            <a:avLst>
              <a:gd name="adj1" fmla="val 9316"/>
              <a:gd name="adj2" fmla="val 73057"/>
              <a:gd name="adj3" fmla="val 16667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766762" y="1752600"/>
          <a:ext cx="6034088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2" name="Equation" r:id="rId4" imgW="3276600" imgH="901700" progId="Equation.DSMT4">
                  <p:embed/>
                </p:oleObj>
              </mc:Choice>
              <mc:Fallback>
                <p:oleObj name="Equation" r:id="rId4" imgW="3276600" imgH="9017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" y="1752600"/>
                        <a:ext cx="6034088" cy="165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" name="Object 51"/>
          <p:cNvGraphicFramePr>
            <a:graphicFrameLocks noChangeAspect="1"/>
          </p:cNvGraphicFramePr>
          <p:nvPr/>
        </p:nvGraphicFramePr>
        <p:xfrm>
          <a:off x="838200" y="3657600"/>
          <a:ext cx="3275012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3" name="Equation" r:id="rId6" imgW="1778000" imgH="927100" progId="Equation.DSMT4">
                  <p:embed/>
                </p:oleObj>
              </mc:Choice>
              <mc:Fallback>
                <p:oleObj name="Equation" r:id="rId6" imgW="1778000" imgH="9271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657600"/>
                        <a:ext cx="3275012" cy="170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447800" y="990600"/>
            <a:ext cx="586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u="sng" dirty="0" smtClean="0">
                <a:solidFill>
                  <a:srgbClr val="FF0000"/>
                </a:solidFill>
              </a:rPr>
              <a:t>Washer Method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  <p:sp>
        <p:nvSpPr>
          <p:cNvPr id="10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12/2/2014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724400" y="4114800"/>
            <a:ext cx="396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SQUARE BEFORE YOU SUBTRACT!!! </a:t>
            </a:r>
            <a:r>
              <a:rPr lang="en-US" b="1" dirty="0" err="1" smtClean="0"/>
              <a:t>lol</a:t>
            </a:r>
            <a:endParaRPr lang="en-US" b="1" dirty="0" smtClean="0"/>
          </a:p>
          <a:p>
            <a:r>
              <a:rPr lang="en-US" b="1" dirty="0" smtClean="0"/>
              <a:t>SUBTRACT VOLUME, NOT AREA!! </a:t>
            </a:r>
            <a:r>
              <a:rPr lang="en-US" b="1" dirty="0" err="1" smtClean="0"/>
              <a:t>lol</a:t>
            </a:r>
            <a:endParaRPr lang="en-US" b="1" dirty="0"/>
          </a:p>
        </p:txBody>
      </p:sp>
      <p:pic>
        <p:nvPicPr>
          <p:cNvPr id="44037" name="Picture 5" descr="http://t1.gstatic.com/images?q=tbn:akZtxt0AsNRrVM:">
            <a:hlinkClick r:id="rId8"/>
          </p:cNvPr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400800" y="5105400"/>
            <a:ext cx="1009650" cy="1104901"/>
          </a:xfrm>
          <a:prstGeom prst="rect">
            <a:avLst/>
          </a:prstGeom>
          <a:noFill/>
        </p:spPr>
      </p:pic>
      <p:sp>
        <p:nvSpPr>
          <p:cNvPr id="14" name="TextBox 13"/>
          <p:cNvSpPr txBox="1"/>
          <p:nvPr/>
        </p:nvSpPr>
        <p:spPr>
          <a:xfrm>
            <a:off x="0" y="0"/>
            <a:ext cx="9144000" cy="7078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00B050"/>
                </a:solidFill>
              </a:rPr>
              <a:t>6.2 Solids of Revolution-Washer Metho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1" dur="3000" fill="hold"/>
                                        <p:tgtEl>
                                          <p:spTgt spid="4403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/>
          <p:cNvSpPr txBox="1"/>
          <p:nvPr/>
        </p:nvSpPr>
        <p:spPr>
          <a:xfrm>
            <a:off x="914400" y="609600"/>
            <a:ext cx="6934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u="sng" dirty="0" smtClean="0"/>
              <a:t>Find the Volume of the solid of revolution formed by rotating the enclosed region about the x-axis.</a:t>
            </a:r>
            <a:endParaRPr lang="en-US" b="1" u="sng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578100" y="1917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3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19177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0" y="1295400"/>
          <a:ext cx="2066926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4" name="Equation" r:id="rId6" imgW="990600" imgH="457200" progId="Equation.DSMT4">
                  <p:embed/>
                </p:oleObj>
              </mc:Choice>
              <mc:Fallback>
                <p:oleObj name="Equation" r:id="rId6" imgW="990600" imgH="45720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295400"/>
                        <a:ext cx="2066926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085" name="Picture 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572000" y="1219200"/>
            <a:ext cx="3810000" cy="2719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2362200" y="1295400"/>
          <a:ext cx="1805566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5" name="Equation" r:id="rId9" imgW="774364" imgH="457002" progId="Equation.DSMT4">
                  <p:embed/>
                </p:oleObj>
              </mc:Choice>
              <mc:Fallback>
                <p:oleObj name="Equation" r:id="rId9" imgW="774364" imgH="457002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295400"/>
                        <a:ext cx="1805566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7"/>
          <p:cNvGraphicFramePr>
            <a:graphicFrameLocks noChangeAspect="1"/>
          </p:cNvGraphicFramePr>
          <p:nvPr/>
        </p:nvGraphicFramePr>
        <p:xfrm>
          <a:off x="838200" y="2514600"/>
          <a:ext cx="1981200" cy="180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6" name="Equation" r:id="rId11" imgW="1028700" imgH="939800" progId="Equation.DSMT4">
                  <p:embed/>
                </p:oleObj>
              </mc:Choice>
              <mc:Fallback>
                <p:oleObj name="Equation" r:id="rId11" imgW="1028700" imgH="93980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14600"/>
                        <a:ext cx="1981200" cy="1808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8" name="Object 8"/>
          <p:cNvGraphicFramePr>
            <a:graphicFrameLocks noChangeAspect="1"/>
          </p:cNvGraphicFramePr>
          <p:nvPr/>
        </p:nvGraphicFramePr>
        <p:xfrm>
          <a:off x="2738438" y="4114800"/>
          <a:ext cx="39179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7" name="Equation" r:id="rId13" imgW="1854200" imgH="469900" progId="Equation.DSMT4">
                  <p:embed/>
                </p:oleObj>
              </mc:Choice>
              <mc:Fallback>
                <p:oleObj name="Equation" r:id="rId13" imgW="1854200" imgH="46990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4114800"/>
                        <a:ext cx="391795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Object 9"/>
          <p:cNvGraphicFramePr>
            <a:graphicFrameLocks noChangeAspect="1"/>
          </p:cNvGraphicFramePr>
          <p:nvPr/>
        </p:nvGraphicFramePr>
        <p:xfrm>
          <a:off x="2547938" y="5091113"/>
          <a:ext cx="4279900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8" name="Equation" r:id="rId15" imgW="1828800" imgH="469900" progId="Equation.DSMT4">
                  <p:embed/>
                </p:oleObj>
              </mc:Choice>
              <mc:Fallback>
                <p:oleObj name="Equation" r:id="rId15" imgW="1828800" imgH="46990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938" y="5091113"/>
                        <a:ext cx="4279900" cy="1096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12/2/2014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graphicFrame>
        <p:nvGraphicFramePr>
          <p:cNvPr id="46091" name="Object 11"/>
          <p:cNvGraphicFramePr>
            <a:graphicFrameLocks noChangeAspect="1"/>
          </p:cNvGraphicFramePr>
          <p:nvPr/>
        </p:nvGraphicFramePr>
        <p:xfrm>
          <a:off x="7086600" y="4343400"/>
          <a:ext cx="1660525" cy="180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9" name="Equation" r:id="rId17" imgW="583947" imgH="634725" progId="Equation.DSMT4">
                  <p:embed/>
                </p:oleObj>
              </mc:Choice>
              <mc:Fallback>
                <p:oleObj name="Equation" r:id="rId17" imgW="583947" imgH="634725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343400"/>
                        <a:ext cx="1660525" cy="180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092" name="Picture 12"/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0" y="3505200"/>
            <a:ext cx="7038975" cy="298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93" name="Picture 13"/>
          <p:cNvPicPr>
            <a:picLocks noChangeAspect="1" noChangeArrowheads="1"/>
          </p:cNvPicPr>
          <p:nvPr/>
        </p:nvPicPr>
        <p:blipFill>
          <a:blip r:embed="rId20" cstate="print"/>
          <a:srcRect/>
          <a:stretch>
            <a:fillRect/>
          </a:stretch>
        </p:blipFill>
        <p:spPr bwMode="auto">
          <a:xfrm>
            <a:off x="0" y="3429000"/>
            <a:ext cx="7038975" cy="315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46090" name="Ink 1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143750" y="2786063"/>
              <a:ext cx="349250" cy="455612"/>
            </p14:xfrm>
          </p:contentPart>
        </mc:Choice>
        <mc:Fallback xmlns="">
          <p:pic>
            <p:nvPicPr>
              <p:cNvPr id="46090" name="Ink 1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 cstate="print"/>
              <a:stretch>
                <a:fillRect/>
              </a:stretch>
            </p:blipFill>
            <p:spPr>
              <a:xfrm>
                <a:off x="7134389" y="2776706"/>
                <a:ext cx="367973" cy="474326"/>
              </a:xfrm>
              <a:prstGeom prst="rect">
                <a:avLst/>
              </a:prstGeom>
            </p:spPr>
          </p:pic>
        </mc:Fallback>
      </mc:AlternateContent>
      <p:sp>
        <p:nvSpPr>
          <p:cNvPr id="19" name="TextBox 18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B050"/>
                </a:solidFill>
              </a:rPr>
              <a:t>6.2 Solids of Revolution-Disk Metho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4608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4608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4608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46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46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45AFABB4AF137F42AE9093390F1330F5" ma:contentTypeVersion="0" ma:contentTypeDescription="Create a new document." ma:contentTypeScope="" ma:versionID="941c17d3239e763131d728f8ee642331">
  <xsd:schema xmlns:xsd="http://www.w3.org/2001/XMLSchema" xmlns:p="http://schemas.microsoft.com/office/2006/metadata/properties" targetNamespace="http://schemas.microsoft.com/office/2006/metadata/properties" ma:root="true" ma:fieldsID="4aeb20c0e3442673af7ee10786458764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office/internal/2005/internalDocumentation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 ma:readOnly="tru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lastPrinted" minOccurs="0" maxOccurs="1" type="xsd:dateTime"/>
        <xsd:element name="contentStatus" minOccurs="0" maxOccurs="1" type="xsd:string"/>
      </xsd:all>
    </xsd:complexType>
  </xsd:schema>
</ct:contentTypeSchema>
</file>

<file path=customXml/item2.xml><?xml version="1.0" encoding="utf-8"?>
<p:properties xmlns:p="http://schemas.microsoft.com/office/2006/metadata/properties" xmlns:xsi="http://www.w3.org/2001/XMLSchema-instance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BA711944-E44C-4167-9A40-27995DFA23E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office/internal/2005/internalDocumentation"/>
  </ds:schemaRefs>
</ds:datastoreItem>
</file>

<file path=customXml/itemProps2.xml><?xml version="1.0" encoding="utf-8"?>
<ds:datastoreItem xmlns:ds="http://schemas.openxmlformats.org/officeDocument/2006/customXml" ds:itemID="{C8A3899B-EA40-41F0-AD23-C5C26AB69816}">
  <ds:schemaRefs>
    <ds:schemaRef ds:uri="http://purl.org/dc/terms/"/>
    <ds:schemaRef ds:uri="http://purl.org/dc/elements/1.1/"/>
    <ds:schemaRef ds:uri="http://schemas.openxmlformats.org/package/2006/metadata/core-properties"/>
    <ds:schemaRef ds:uri="http://purl.org/dc/dcmitype/"/>
    <ds:schemaRef ds:uri="http://schemas.microsoft.com/office/2006/metadata/properties"/>
    <ds:schemaRef ds:uri="http://schemas.microsoft.com/office/2006/documentManagement/types"/>
    <ds:schemaRef ds:uri="http://www.w3.org/XML/1998/namespace"/>
  </ds:schemaRefs>
</ds:datastoreItem>
</file>

<file path=customXml/itemProps3.xml><?xml version="1.0" encoding="utf-8"?>
<ds:datastoreItem xmlns:ds="http://schemas.openxmlformats.org/officeDocument/2006/customXml" ds:itemID="{D62D3F2F-6BD4-4DF2-AC6F-27C9EF2F0F78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976</TotalTime>
  <Words>474</Words>
  <Application>Microsoft Office PowerPoint</Application>
  <PresentationFormat>On-screen Show (4:3)</PresentationFormat>
  <Paragraphs>84</Paragraphs>
  <Slides>21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6" baseType="lpstr">
      <vt:lpstr>Arial</vt:lpstr>
      <vt:lpstr>Calibri</vt:lpstr>
      <vt:lpstr>Times New Roman</vt:lpstr>
      <vt:lpstr>Office Theme</vt:lpstr>
      <vt:lpstr>Equation</vt:lpstr>
      <vt:lpstr>Warm U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ay 2 Stuff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Qayumi, Enayat</dc:creator>
  <cp:lastModifiedBy>Qayumi, Enayat</cp:lastModifiedBy>
  <cp:revision>233</cp:revision>
  <dcterms:created xsi:type="dcterms:W3CDTF">2006-08-16T00:00:00Z</dcterms:created>
  <dcterms:modified xsi:type="dcterms:W3CDTF">2014-12-02T16:02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45AFABB4AF137F42AE9093390F1330F5</vt:lpwstr>
  </property>
</Properties>
</file>